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2"/>
  </p:notesMasterIdLst>
  <p:sldIdLst>
    <p:sldId id="301" r:id="rId3"/>
    <p:sldId id="302" r:id="rId4"/>
    <p:sldId id="638" r:id="rId5"/>
    <p:sldId id="639" r:id="rId6"/>
    <p:sldId id="258" r:id="rId7"/>
    <p:sldId id="640" r:id="rId8"/>
    <p:sldId id="645" r:id="rId9"/>
    <p:sldId id="641" r:id="rId10"/>
    <p:sldId id="308" r:id="rId11"/>
    <p:sldId id="642" r:id="rId12"/>
    <p:sldId id="643" r:id="rId13"/>
    <p:sldId id="637" r:id="rId14"/>
    <p:sldId id="636" r:id="rId15"/>
    <p:sldId id="304" r:id="rId16"/>
    <p:sldId id="305" r:id="rId17"/>
    <p:sldId id="306" r:id="rId18"/>
    <p:sldId id="307" r:id="rId19"/>
    <p:sldId id="631" r:id="rId20"/>
    <p:sldId id="309" r:id="rId21"/>
    <p:sldId id="646" r:id="rId22"/>
    <p:sldId id="310" r:id="rId23"/>
    <p:sldId id="286" r:id="rId24"/>
    <p:sldId id="312" r:id="rId25"/>
    <p:sldId id="313" r:id="rId26"/>
    <p:sldId id="314" r:id="rId27"/>
    <p:sldId id="315" r:id="rId28"/>
    <p:sldId id="316" r:id="rId29"/>
    <p:sldId id="622" r:id="rId30"/>
    <p:sldId id="623" r:id="rId31"/>
    <p:sldId id="624" r:id="rId32"/>
    <p:sldId id="625" r:id="rId33"/>
    <p:sldId id="626" r:id="rId34"/>
    <p:sldId id="627" r:id="rId35"/>
    <p:sldId id="628" r:id="rId36"/>
    <p:sldId id="629" r:id="rId37"/>
    <p:sldId id="630" r:id="rId38"/>
    <p:sldId id="634" r:id="rId39"/>
    <p:sldId id="635" r:id="rId40"/>
    <p:sldId id="633" r:id="rId41"/>
  </p:sldIdLst>
  <p:sldSz cx="24384000" cy="13716000"/>
  <p:notesSz cx="6950075" cy="9239250"/>
  <p:custDataLst>
    <p:tags r:id="rId4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2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y toi" initials="tt" lastIdx="2" clrIdx="0">
    <p:extLst>
      <p:ext uri="{19B8F6BF-5375-455C-9EA6-DF929625EA0E}">
        <p15:presenceInfo xmlns:p15="http://schemas.microsoft.com/office/powerpoint/2012/main" userId="thuy to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EBB0"/>
    <a:srgbClr val="0000CC"/>
    <a:srgbClr val="BBD6EE"/>
    <a:srgbClr val="548235"/>
    <a:srgbClr val="6AE906"/>
    <a:srgbClr val="0000FF"/>
    <a:srgbClr val="FFF487"/>
    <a:srgbClr val="FFE67D"/>
    <a:srgbClr val="3333FF"/>
    <a:srgbClr val="13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23" d="100"/>
          <a:sy n="23" d="100"/>
        </p:scale>
        <p:origin x="24" y="330"/>
      </p:cViewPr>
      <p:guideLst>
        <p:guide orient="horz" pos="1632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gs" Target="tags/tag1.xml"/><Relationship Id="rId48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9T14:08:43.4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9T14:08:43.432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1963"/>
          </a:xfrm>
          <a:prstGeom prst="rect">
            <a:avLst/>
          </a:prstGeom>
        </p:spPr>
        <p:txBody>
          <a:bodyPr vert="horz" lIns="92510" tIns="46255" rIns="92510" bIns="4625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1963"/>
          </a:xfrm>
          <a:prstGeom prst="rect">
            <a:avLst/>
          </a:prstGeom>
        </p:spPr>
        <p:txBody>
          <a:bodyPr vert="horz" lIns="92510" tIns="46255" rIns="92510" bIns="46255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10" tIns="46255" rIns="92510" bIns="4625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vert="horz" lIns="92510" tIns="46255" rIns="92510" bIns="4625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5684"/>
            <a:ext cx="3011699" cy="461963"/>
          </a:xfrm>
          <a:prstGeom prst="rect">
            <a:avLst/>
          </a:prstGeom>
        </p:spPr>
        <p:txBody>
          <a:bodyPr vert="horz" lIns="92510" tIns="46255" rIns="92510" bIns="4625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5684"/>
            <a:ext cx="3011699" cy="461963"/>
          </a:xfrm>
          <a:prstGeom prst="rect">
            <a:avLst/>
          </a:prstGeom>
        </p:spPr>
        <p:txBody>
          <a:bodyPr vert="horz" lIns="92510" tIns="46255" rIns="92510" bIns="46255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302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134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8059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722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3199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5666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599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8703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539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286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359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23415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965928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074260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76626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097985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924071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78322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50233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95008" y="4388644"/>
            <a:ext cx="5560060" cy="4157663"/>
          </a:xfrm>
          <a:prstGeom prst="rect">
            <a:avLst/>
          </a:prstGeom>
        </p:spPr>
        <p:txBody>
          <a:bodyPr spcFirstLastPara="1" wrap="square" lIns="92495" tIns="46235" rIns="92495" bIns="46235" anchor="t" anchorCtr="0">
            <a:noAutofit/>
          </a:bodyPr>
          <a:lstStyle/>
          <a:p>
            <a:endParaRPr dirty="0"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95288" y="693738"/>
            <a:ext cx="6159500" cy="34639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700314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48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751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829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829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2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094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574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1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6.png"/><Relationship Id="rId4" Type="http://schemas.openxmlformats.org/officeDocument/2006/relationships/image" Target="../media/image50.wmf"/><Relationship Id="rId9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0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.jpe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14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6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0.png"/><Relationship Id="rId5" Type="http://schemas.openxmlformats.org/officeDocument/2006/relationships/image" Target="../media/image650.png"/><Relationship Id="rId4" Type="http://schemas.openxmlformats.org/officeDocument/2006/relationships/image" Target="../media/image6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13" Type="http://schemas.openxmlformats.org/officeDocument/2006/relationships/image" Target="../media/image78.png"/><Relationship Id="rId3" Type="http://schemas.openxmlformats.org/officeDocument/2006/relationships/image" Target="../media/image64.png"/><Relationship Id="rId7" Type="http://schemas.openxmlformats.org/officeDocument/2006/relationships/image" Target="../media/image74.png"/><Relationship Id="rId12" Type="http://schemas.openxmlformats.org/officeDocument/2006/relationships/image" Target="../media/image7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0.png"/><Relationship Id="rId11" Type="http://schemas.openxmlformats.org/officeDocument/2006/relationships/image" Target="../media/image76.png"/><Relationship Id="rId5" Type="http://schemas.openxmlformats.org/officeDocument/2006/relationships/image" Target="../media/image700.png"/><Relationship Id="rId10" Type="http://schemas.openxmlformats.org/officeDocument/2006/relationships/image" Target="../media/image680.png"/><Relationship Id="rId4" Type="http://schemas.openxmlformats.org/officeDocument/2006/relationships/image" Target="../media/image71.png"/><Relationship Id="rId9" Type="http://schemas.openxmlformats.org/officeDocument/2006/relationships/image" Target="../media/image7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9.jpeg"/><Relationship Id="rId7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11" Type="http://schemas.openxmlformats.org/officeDocument/2006/relationships/image" Target="../media/image178.png"/><Relationship Id="rId5" Type="http://schemas.openxmlformats.org/officeDocument/2006/relationships/image" Target="../media/image83.png"/><Relationship Id="rId10" Type="http://schemas.openxmlformats.org/officeDocument/2006/relationships/image" Target="../media/image177.png"/><Relationship Id="rId4" Type="http://schemas.openxmlformats.org/officeDocument/2006/relationships/image" Target="../media/image82.png"/><Relationship Id="rId9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53.jpe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10" Type="http://schemas.openxmlformats.org/officeDocument/2006/relationships/image" Target="../media/image116.png"/><Relationship Id="rId4" Type="http://schemas.openxmlformats.org/officeDocument/2006/relationships/image" Target="../media/image111.png"/><Relationship Id="rId9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2.png"/><Relationship Id="rId4" Type="http://schemas.openxmlformats.org/officeDocument/2006/relationships/image" Target="../media/image117.png"/><Relationship Id="rId9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comments" Target="../comments/commen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image" Target="../media/image128.png"/><Relationship Id="rId4" Type="http://schemas.openxmlformats.org/officeDocument/2006/relationships/image" Target="../media/image123.png"/><Relationship Id="rId9" Type="http://schemas.openxmlformats.org/officeDocument/2006/relationships/image" Target="../media/image12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89.png"/><Relationship Id="rId5" Type="http://schemas.openxmlformats.org/officeDocument/2006/relationships/image" Target="../media/image130.png"/><Relationship Id="rId10" Type="http://schemas.openxmlformats.org/officeDocument/2006/relationships/image" Target="../media/image810.png"/><Relationship Id="rId4" Type="http://schemas.openxmlformats.org/officeDocument/2006/relationships/image" Target="../media/image129.png"/><Relationship Id="rId9" Type="http://schemas.openxmlformats.org/officeDocument/2006/relationships/image" Target="../media/image80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139.png"/><Relationship Id="rId4" Type="http://schemas.openxmlformats.org/officeDocument/2006/relationships/image" Target="../media/image134.png"/><Relationship Id="rId9" Type="http://schemas.openxmlformats.org/officeDocument/2006/relationships/image" Target="../media/image13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10" Type="http://schemas.openxmlformats.org/officeDocument/2006/relationships/image" Target="../media/image145.png"/><Relationship Id="rId4" Type="http://schemas.openxmlformats.org/officeDocument/2006/relationships/image" Target="../media/image140.png"/><Relationship Id="rId9" Type="http://schemas.openxmlformats.org/officeDocument/2006/relationships/image" Target="../media/image14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10" Type="http://schemas.openxmlformats.org/officeDocument/2006/relationships/image" Target="../media/image151.png"/><Relationship Id="rId4" Type="http://schemas.openxmlformats.org/officeDocument/2006/relationships/image" Target="../media/image146.png"/><Relationship Id="rId9" Type="http://schemas.openxmlformats.org/officeDocument/2006/relationships/image" Target="../media/image15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10" Type="http://schemas.openxmlformats.org/officeDocument/2006/relationships/image" Target="../media/image108.png"/><Relationship Id="rId4" Type="http://schemas.openxmlformats.org/officeDocument/2006/relationships/image" Target="../media/image152.png"/><Relationship Id="rId9" Type="http://schemas.openxmlformats.org/officeDocument/2006/relationships/image" Target="../media/image1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53.jpe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133.png"/><Relationship Id="rId5" Type="http://schemas.openxmlformats.org/officeDocument/2006/relationships/image" Target="../media/image159.png"/><Relationship Id="rId10" Type="http://schemas.openxmlformats.org/officeDocument/2006/relationships/image" Target="../media/image163.png"/><Relationship Id="rId4" Type="http://schemas.openxmlformats.org/officeDocument/2006/relationships/image" Target="../media/image158.png"/><Relationship Id="rId9" Type="http://schemas.openxmlformats.org/officeDocument/2006/relationships/image" Target="../media/image16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72.png"/><Relationship Id="rId7" Type="http://schemas.openxmlformats.org/officeDocument/2006/relationships/image" Target="../media/image175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10" Type="http://schemas.openxmlformats.org/officeDocument/2006/relationships/image" Target="../media/image178.png"/><Relationship Id="rId4" Type="http://schemas.openxmlformats.org/officeDocument/2006/relationships/image" Target="../media/image167.png"/><Relationship Id="rId9" Type="http://schemas.openxmlformats.org/officeDocument/2006/relationships/image" Target="../media/image17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1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0.png"/><Relationship Id="rId4" Type="http://schemas.openxmlformats.org/officeDocument/2006/relationships/image" Target="../media/image27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13" Type="http://schemas.openxmlformats.org/officeDocument/2006/relationships/image" Target="../media/image16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0.png"/><Relationship Id="rId11" Type="http://schemas.openxmlformats.org/officeDocument/2006/relationships/image" Target="../media/image47.png"/><Relationship Id="rId5" Type="http://schemas.openxmlformats.org/officeDocument/2006/relationships/image" Target="../media/image410.png"/><Relationship Id="rId15" Type="http://schemas.openxmlformats.org/officeDocument/2006/relationships/image" Target="../media/image49.png"/><Relationship Id="rId10" Type="http://schemas.openxmlformats.org/officeDocument/2006/relationships/image" Target="../media/image46.png"/><Relationship Id="rId4" Type="http://schemas.openxmlformats.org/officeDocument/2006/relationships/image" Target="../media/image40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63914" y="2001818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HÀM SỐ LŨY THỪA, HÀM SỐ MŨ VÀ HÀM SỐ LOGARI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227711" y="4446052"/>
            <a:ext cx="17067433" cy="861744"/>
            <a:chOff x="4098669" y="4446051"/>
            <a:chExt cx="17067433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98669" y="4446051"/>
              <a:ext cx="17067433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 HÀM SỐ MŨ VÀ HÀM SỐ LOGARIT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287512" y="1625031"/>
            <a:ext cx="1814128" cy="1789150"/>
            <a:chOff x="13665428" y="1227927"/>
            <a:chExt cx="1814128" cy="1789150"/>
          </a:xfrm>
        </p:grpSpPr>
        <p:sp>
          <p:nvSpPr>
            <p:cNvPr id="24" name="TextBox 23"/>
            <p:cNvSpPr txBox="1"/>
            <p:nvPr/>
          </p:nvSpPr>
          <p:spPr>
            <a:xfrm>
              <a:off x="13665428" y="1227927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691950" y="1678279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9" y="5410200"/>
            <a:ext cx="5411197" cy="907184"/>
            <a:chOff x="7459670" y="7086600"/>
            <a:chExt cx="5411821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377903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MŨ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6" y="9372600"/>
            <a:ext cx="6926033" cy="929775"/>
            <a:chOff x="7459670" y="8524495"/>
            <a:chExt cx="692683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529405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LOGARI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647700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74676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ũ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0373" y="8458200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á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212773" y="10263426"/>
            <a:ext cx="10253661" cy="861774"/>
            <a:chOff x="644526" y="2766774"/>
            <a:chExt cx="10253661" cy="861774"/>
          </a:xfrm>
        </p:grpSpPr>
        <p:sp>
          <p:nvSpPr>
            <p:cNvPr id="48" name="TextBox 4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ounded Rectangle 4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212773" y="11254026"/>
            <a:ext cx="10253661" cy="861774"/>
            <a:chOff x="644526" y="2766774"/>
            <a:chExt cx="10253661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ogarit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212773" y="12244626"/>
            <a:ext cx="10253661" cy="861774"/>
            <a:chOff x="644526" y="2766774"/>
            <a:chExt cx="10253661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á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8033836" y="2590800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dirty="0"/>
          </a:p>
        </p:txBody>
      </p:sp>
      <p:sp>
        <p:nvSpPr>
          <p:cNvPr id="60" name="Rectangle 59"/>
          <p:cNvSpPr/>
          <p:nvPr/>
        </p:nvSpPr>
        <p:spPr>
          <a:xfrm>
            <a:off x="11364273" y="6480974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dirty="0"/>
          </a:p>
        </p:txBody>
      </p:sp>
      <p:grpSp>
        <p:nvGrpSpPr>
          <p:cNvPr id="91" name="Group 52"/>
          <p:cNvGrpSpPr>
            <a:grpSpLocks/>
          </p:cNvGrpSpPr>
          <p:nvPr/>
        </p:nvGrpSpPr>
        <p:grpSpPr bwMode="auto">
          <a:xfrm>
            <a:off x="947160" y="5535320"/>
            <a:ext cx="9705739" cy="7940959"/>
            <a:chOff x="816" y="1979"/>
            <a:chExt cx="1611" cy="1187"/>
          </a:xfrm>
        </p:grpSpPr>
        <p:sp>
          <p:nvSpPr>
            <p:cNvPr id="92" name="d47Line 4"/>
            <p:cNvSpPr>
              <a:spLocks noChangeShapeType="1"/>
            </p:cNvSpPr>
            <p:nvPr/>
          </p:nvSpPr>
          <p:spPr bwMode="auto">
            <a:xfrm flipV="1">
              <a:off x="1514" y="2037"/>
              <a:ext cx="0" cy="98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/>
            </a:p>
          </p:txBody>
        </p:sp>
        <p:grpSp>
          <p:nvGrpSpPr>
            <p:cNvPr id="93" name="Group 54"/>
            <p:cNvGrpSpPr>
              <a:grpSpLocks/>
            </p:cNvGrpSpPr>
            <p:nvPr/>
          </p:nvGrpSpPr>
          <p:grpSpPr bwMode="auto">
            <a:xfrm>
              <a:off x="816" y="1979"/>
              <a:ext cx="1611" cy="1187"/>
              <a:chOff x="803" y="3037"/>
              <a:chExt cx="1611" cy="1187"/>
            </a:xfrm>
          </p:grpSpPr>
          <p:sp>
            <p:nvSpPr>
              <p:cNvPr id="94" name="Line 55"/>
              <p:cNvSpPr>
                <a:spLocks noChangeShapeType="1"/>
              </p:cNvSpPr>
              <p:nvPr/>
            </p:nvSpPr>
            <p:spPr bwMode="auto">
              <a:xfrm>
                <a:off x="1710" y="3496"/>
                <a:ext cx="0" cy="4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/>
              </a:p>
            </p:txBody>
          </p:sp>
          <p:sp>
            <p:nvSpPr>
              <p:cNvPr id="95" name="Line 56"/>
              <p:cNvSpPr>
                <a:spLocks noChangeShapeType="1"/>
              </p:cNvSpPr>
              <p:nvPr/>
            </p:nvSpPr>
            <p:spPr bwMode="auto">
              <a:xfrm>
                <a:off x="1521" y="3503"/>
                <a:ext cx="18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400"/>
              </a:p>
            </p:txBody>
          </p:sp>
          <p:grpSp>
            <p:nvGrpSpPr>
              <p:cNvPr id="96" name="Group 57"/>
              <p:cNvGrpSpPr>
                <a:grpSpLocks/>
              </p:cNvGrpSpPr>
              <p:nvPr/>
            </p:nvGrpSpPr>
            <p:grpSpPr bwMode="auto">
              <a:xfrm>
                <a:off x="803" y="3037"/>
                <a:ext cx="1611" cy="1187"/>
                <a:chOff x="816" y="3024"/>
                <a:chExt cx="1611" cy="1187"/>
              </a:xfrm>
            </p:grpSpPr>
            <p:sp>
              <p:nvSpPr>
                <p:cNvPr id="97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686" y="3879"/>
                  <a:ext cx="189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98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418" y="3408"/>
                  <a:ext cx="189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99" name="d47Line 2"/>
                <p:cNvSpPr>
                  <a:spLocks noChangeShapeType="1"/>
                </p:cNvSpPr>
                <p:nvPr/>
              </p:nvSpPr>
              <p:spPr bwMode="auto">
                <a:xfrm>
                  <a:off x="816" y="3894"/>
                  <a:ext cx="147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4400"/>
                </a:p>
              </p:txBody>
            </p:sp>
            <p:sp>
              <p:nvSpPr>
                <p:cNvPr id="100" name="d47Freeform 6"/>
                <p:cNvSpPr>
                  <a:spLocks/>
                </p:cNvSpPr>
                <p:nvPr/>
              </p:nvSpPr>
              <p:spPr bwMode="auto">
                <a:xfrm>
                  <a:off x="981" y="3240"/>
                  <a:ext cx="843" cy="642"/>
                </a:xfrm>
                <a:custGeom>
                  <a:avLst/>
                  <a:gdLst>
                    <a:gd name="T0" fmla="*/ 0 w 3960"/>
                    <a:gd name="T1" fmla="*/ 0 h 3744"/>
                    <a:gd name="T2" fmla="*/ 0 w 3960"/>
                    <a:gd name="T3" fmla="*/ 0 h 3744"/>
                    <a:gd name="T4" fmla="*/ 0 w 3960"/>
                    <a:gd name="T5" fmla="*/ 0 h 3744"/>
                    <a:gd name="T6" fmla="*/ 0 60000 65536"/>
                    <a:gd name="T7" fmla="*/ 0 60000 65536"/>
                    <a:gd name="T8" fmla="*/ 0 60000 65536"/>
                    <a:gd name="T9" fmla="*/ 0 w 3960"/>
                    <a:gd name="T10" fmla="*/ 0 h 3744"/>
                    <a:gd name="T11" fmla="*/ 3960 w 3960"/>
                    <a:gd name="T12" fmla="*/ 3744 h 37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60" h="3744">
                      <a:moveTo>
                        <a:pt x="3960" y="0"/>
                      </a:moveTo>
                      <a:cubicBezTo>
                        <a:pt x="3660" y="1014"/>
                        <a:pt x="3360" y="2028"/>
                        <a:pt x="2700" y="2652"/>
                      </a:cubicBezTo>
                      <a:cubicBezTo>
                        <a:pt x="2040" y="3276"/>
                        <a:pt x="1020" y="3510"/>
                        <a:pt x="0" y="3744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4400"/>
                </a:p>
              </p:txBody>
            </p:sp>
            <p:sp>
              <p:nvSpPr>
                <p:cNvPr id="101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425" y="3617"/>
                  <a:ext cx="227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44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02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1536" y="3024"/>
                  <a:ext cx="189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vi-VN" altLang="en-US" sz="44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US" alt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238" y="3886"/>
                  <a:ext cx="189" cy="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vi-VN" altLang="en-US" sz="4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alt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406" y="3882"/>
                  <a:ext cx="128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vi-VN" altLang="en-US" sz="4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en-US" alt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05" name="Object 66"/>
                <p:cNvGraphicFramePr>
                  <a:graphicFrameLocks noChangeAspect="1"/>
                </p:cNvGraphicFramePr>
                <p:nvPr/>
              </p:nvGraphicFramePr>
              <p:xfrm>
                <a:off x="1798" y="3046"/>
                <a:ext cx="302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469696" imgH="253890" progId="Equation.DSMT4">
                        <p:embed/>
                      </p:oleObj>
                    </mc:Choice>
                    <mc:Fallback>
                      <p:oleObj name="Equation" r:id="rId3" imgW="469696" imgH="253890" progId="Equation.DSMT4">
                        <p:embed/>
                        <p:pic>
                          <p:nvPicPr>
                            <p:cNvPr id="105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8" y="3046"/>
                              <a:ext cx="302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19" name="TextBox 118"/>
          <p:cNvSpPr txBox="1"/>
          <p:nvPr/>
        </p:nvSpPr>
        <p:spPr>
          <a:xfrm>
            <a:off x="656578" y="4123646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21" name="Group 79"/>
          <p:cNvGrpSpPr>
            <a:grpSpLocks/>
          </p:cNvGrpSpPr>
          <p:nvPr/>
        </p:nvGrpSpPr>
        <p:grpSpPr bwMode="auto">
          <a:xfrm>
            <a:off x="14653562" y="4942554"/>
            <a:ext cx="9341453" cy="7627947"/>
            <a:chOff x="3261" y="3086"/>
            <a:chExt cx="1656" cy="1042"/>
          </a:xfrm>
        </p:grpSpPr>
        <p:sp>
          <p:nvSpPr>
            <p:cNvPr id="122" name="Text Box 80"/>
            <p:cNvSpPr txBox="1">
              <a:spLocks noChangeArrowheads="1"/>
            </p:cNvSpPr>
            <p:nvPr/>
          </p:nvSpPr>
          <p:spPr bwMode="auto">
            <a:xfrm>
              <a:off x="4156" y="3937"/>
              <a:ext cx="18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" name="Text Box 81"/>
            <p:cNvSpPr txBox="1">
              <a:spLocks noChangeArrowheads="1"/>
            </p:cNvSpPr>
            <p:nvPr/>
          </p:nvSpPr>
          <p:spPr bwMode="auto">
            <a:xfrm>
              <a:off x="3928" y="3791"/>
              <a:ext cx="18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4" name="d47Line 2"/>
            <p:cNvSpPr>
              <a:spLocks noChangeShapeType="1"/>
            </p:cNvSpPr>
            <p:nvPr/>
          </p:nvSpPr>
          <p:spPr bwMode="auto">
            <a:xfrm>
              <a:off x="3312" y="3956"/>
              <a:ext cx="147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125" name="d47Line 4"/>
            <p:cNvSpPr>
              <a:spLocks noChangeShapeType="1"/>
            </p:cNvSpPr>
            <p:nvPr/>
          </p:nvSpPr>
          <p:spPr bwMode="auto">
            <a:xfrm flipV="1">
              <a:off x="4010" y="3143"/>
              <a:ext cx="0" cy="98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126" name="d47Freeform 6"/>
            <p:cNvSpPr>
              <a:spLocks/>
            </p:cNvSpPr>
            <p:nvPr/>
          </p:nvSpPr>
          <p:spPr bwMode="auto">
            <a:xfrm rot="4586251">
              <a:off x="3734" y="3220"/>
              <a:ext cx="817" cy="761"/>
            </a:xfrm>
            <a:custGeom>
              <a:avLst/>
              <a:gdLst>
                <a:gd name="T0" fmla="*/ 0 w 3960"/>
                <a:gd name="T1" fmla="*/ 0 h 3744"/>
                <a:gd name="T2" fmla="*/ 0 w 3960"/>
                <a:gd name="T3" fmla="*/ 0 h 3744"/>
                <a:gd name="T4" fmla="*/ 0 w 3960"/>
                <a:gd name="T5" fmla="*/ 0 h 3744"/>
                <a:gd name="T6" fmla="*/ 0 60000 65536"/>
                <a:gd name="T7" fmla="*/ 0 60000 65536"/>
                <a:gd name="T8" fmla="*/ 0 60000 65536"/>
                <a:gd name="T9" fmla="*/ 0 w 3960"/>
                <a:gd name="T10" fmla="*/ 0 h 3744"/>
                <a:gd name="T11" fmla="*/ 3960 w 3960"/>
                <a:gd name="T12" fmla="*/ 3744 h 37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60" h="3744">
                  <a:moveTo>
                    <a:pt x="3960" y="0"/>
                  </a:moveTo>
                  <a:cubicBezTo>
                    <a:pt x="3660" y="1014"/>
                    <a:pt x="3360" y="2028"/>
                    <a:pt x="2700" y="2652"/>
                  </a:cubicBezTo>
                  <a:cubicBezTo>
                    <a:pt x="2040" y="3276"/>
                    <a:pt x="1020" y="3510"/>
                    <a:pt x="0" y="37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4400" dirty="0"/>
            </a:p>
          </p:txBody>
        </p:sp>
        <p:sp>
          <p:nvSpPr>
            <p:cNvPr id="127" name="Text Box 85"/>
            <p:cNvSpPr txBox="1">
              <a:spLocks noChangeArrowheads="1"/>
            </p:cNvSpPr>
            <p:nvPr/>
          </p:nvSpPr>
          <p:spPr bwMode="auto">
            <a:xfrm>
              <a:off x="4004" y="3649"/>
              <a:ext cx="227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8" name="Line 86"/>
            <p:cNvSpPr>
              <a:spLocks noChangeShapeType="1"/>
            </p:cNvSpPr>
            <p:nvPr/>
          </p:nvSpPr>
          <p:spPr bwMode="auto">
            <a:xfrm>
              <a:off x="4206" y="3854"/>
              <a:ext cx="0" cy="10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129" name="Line 87"/>
            <p:cNvSpPr>
              <a:spLocks noChangeShapeType="1"/>
            </p:cNvSpPr>
            <p:nvPr/>
          </p:nvSpPr>
          <p:spPr bwMode="auto">
            <a:xfrm>
              <a:off x="4017" y="3856"/>
              <a:ext cx="18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130" name="Text Box 88"/>
            <p:cNvSpPr txBox="1">
              <a:spLocks noChangeArrowheads="1"/>
            </p:cNvSpPr>
            <p:nvPr/>
          </p:nvSpPr>
          <p:spPr bwMode="auto">
            <a:xfrm>
              <a:off x="4032" y="3086"/>
              <a:ext cx="18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4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89"/>
            <p:cNvSpPr txBox="1">
              <a:spLocks noChangeArrowheads="1"/>
            </p:cNvSpPr>
            <p:nvPr/>
          </p:nvSpPr>
          <p:spPr bwMode="auto">
            <a:xfrm>
              <a:off x="4728" y="3937"/>
              <a:ext cx="18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Text Box 90"/>
            <p:cNvSpPr txBox="1">
              <a:spLocks noChangeArrowheads="1"/>
            </p:cNvSpPr>
            <p:nvPr/>
          </p:nvSpPr>
          <p:spPr bwMode="auto">
            <a:xfrm>
              <a:off x="3884" y="3945"/>
              <a:ext cx="189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" name="Object 91"/>
            <p:cNvGraphicFramePr>
              <a:graphicFrameLocks noChangeAspect="1"/>
            </p:cNvGraphicFramePr>
            <p:nvPr/>
          </p:nvGraphicFramePr>
          <p:xfrm>
            <a:off x="3261" y="3118"/>
            <a:ext cx="37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696" imgH="253890" progId="Equation.DSMT4">
                    <p:embed/>
                  </p:oleObj>
                </mc:Choice>
                <mc:Fallback>
                  <p:oleObj name="Equation" r:id="rId5" imgW="469696" imgH="253890" progId="Equation.DSMT4">
                    <p:embed/>
                    <p:pic>
                      <p:nvPicPr>
                        <p:cNvPr id="133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" y="3118"/>
                          <a:ext cx="37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F472E5C9-A216-4AAA-B3BF-55202A3A2A33}"/>
              </a:ext>
            </a:extLst>
          </p:cNvPr>
          <p:cNvSpPr txBox="1"/>
          <p:nvPr/>
        </p:nvSpPr>
        <p:spPr>
          <a:xfrm>
            <a:off x="14453364" y="4319523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85324FE-D5DB-43A4-A350-E1D92C964B82}"/>
              </a:ext>
            </a:extLst>
          </p:cNvPr>
          <p:cNvGraphicFramePr>
            <a:graphicFrameLocks noGrp="1"/>
          </p:cNvGraphicFramePr>
          <p:nvPr/>
        </p:nvGraphicFramePr>
        <p:xfrm>
          <a:off x="542433" y="1660405"/>
          <a:ext cx="23317200" cy="15931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17200">
                  <a:extLst>
                    <a:ext uri="{9D8B030D-6E8A-4147-A177-3AD203B41FA5}">
                      <a16:colId xmlns:a16="http://schemas.microsoft.com/office/drawing/2014/main" val="2501788772"/>
                    </a:ext>
                  </a:extLst>
                </a:gridCol>
              </a:tblGrid>
              <a:tr h="1593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837815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D13D7D4-9E61-4DAB-8C47-B43BD45A05FF}"/>
                  </a:ext>
                </a:extLst>
              </p:cNvPr>
              <p:cNvSpPr/>
              <p:nvPr/>
            </p:nvSpPr>
            <p:spPr>
              <a:xfrm>
                <a:off x="7350056" y="1752600"/>
                <a:ext cx="2061534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ớ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D13D7D4-9E61-4DAB-8C47-B43BD45A0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056" y="1752600"/>
                <a:ext cx="20615344" cy="769441"/>
              </a:xfrm>
              <a:prstGeom prst="rect">
                <a:avLst/>
              </a:prstGeom>
              <a:blipFill>
                <a:blip r:embed="rId8"/>
                <a:stretch>
                  <a:fillRect l="-1242" t="-18254" b="-42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479EFC8D-500B-413F-B12E-67F22B029981}"/>
                  </a:ext>
                </a:extLst>
              </p:cNvPr>
              <p:cNvSpPr txBox="1"/>
              <p:nvPr/>
            </p:nvSpPr>
            <p:spPr>
              <a:xfrm>
                <a:off x="947160" y="2321246"/>
                <a:ext cx="899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solidFill>
                    <a:srgbClr val="145F8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479EFC8D-500B-413F-B12E-67F22B029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160" y="2321246"/>
                <a:ext cx="8991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7E2C0F2-D8A8-4B3C-9EF8-B38FD6D76881}"/>
                  </a:ext>
                </a:extLst>
              </p:cNvPr>
              <p:cNvSpPr txBox="1"/>
              <p:nvPr/>
            </p:nvSpPr>
            <p:spPr>
              <a:xfrm>
                <a:off x="13502861" y="2322926"/>
                <a:ext cx="899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B7E2C0F2-D8A8-4B3C-9EF8-B38FD6D76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2861" y="2322926"/>
                <a:ext cx="8991600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96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0" grpId="0"/>
      <p:bldP spid="52" grpId="0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5974" y="1822534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t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ộ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ung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7840532"/>
                  </p:ext>
                </p:extLst>
              </p:nvPr>
            </p:nvGraphicFramePr>
            <p:xfrm>
              <a:off x="725974" y="3253769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</a:pPr>
                          <a:endParaRPr lang="en-US" sz="26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</a:pP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ả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ó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ắ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ấ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7840532"/>
                  </p:ext>
                </p:extLst>
              </p:nvPr>
            </p:nvGraphicFramePr>
            <p:xfrm>
              <a:off x="725974" y="3253769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7" t="-372" r="-110" b="-52267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102895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562600" y="5115342"/>
                <a:ext cx="518160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115342"/>
                <a:ext cx="5181600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7239000" y="7840766"/>
                <a:ext cx="20615344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7840766"/>
                <a:ext cx="20615344" cy="1993366"/>
              </a:xfrm>
              <a:prstGeom prst="rect">
                <a:avLst/>
              </a:prstGeom>
              <a:blipFill>
                <a:blip r:embed="rId4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7297271" y="10079773"/>
                <a:ext cx="910658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271" y="10079773"/>
                <a:ext cx="9106580" cy="816827"/>
              </a:xfrm>
              <a:prstGeom prst="rect">
                <a:avLst/>
              </a:prstGeom>
              <a:blipFill>
                <a:blip r:embed="rId5"/>
                <a:stretch>
                  <a:fillRect l="-2677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7297271" y="11055537"/>
                <a:ext cx="14294703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ành </a:t>
                </a:r>
                <a14:m>
                  <m:oMath xmlns:m="http://schemas.openxmlformats.org/officeDocument/2006/math">
                    <m:r>
                      <a:rPr lang="en-US" sz="4400" b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271" y="11055537"/>
                <a:ext cx="14294703" cy="1993366"/>
              </a:xfrm>
              <a:prstGeom prst="rect">
                <a:avLst/>
              </a:prstGeom>
              <a:blipFill>
                <a:blip r:embed="rId6"/>
                <a:stretch>
                  <a:fillRect l="-1706" r="-1748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6172200" y="6400800"/>
                <a:ext cx="5257800" cy="1107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4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sup>
                      </m:sSup>
                      <m:func>
                        <m:func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6400800"/>
                <a:ext cx="5257800" cy="1107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8"/>
          <a:srcRect l="43457" t="28214" r="28516" b="17708"/>
          <a:stretch/>
        </p:blipFill>
        <p:spPr>
          <a:xfrm>
            <a:off x="17546672" y="5116429"/>
            <a:ext cx="5507251" cy="563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32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  <p:bldP spid="105" grpId="0"/>
      <p:bldP spid="1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8335" y="2610019"/>
            <a:ext cx="22077935" cy="3190035"/>
            <a:chOff x="1076414" y="3099767"/>
            <a:chExt cx="22080491" cy="3190404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844354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7"/>
              <a:ext cx="5121906" cy="831458"/>
              <a:chOff x="166396" y="8705566"/>
              <a:chExt cx="5121906" cy="83145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9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6"/>
                <a:ext cx="435618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ÀM SỐ LOGARI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016608" y="3416875"/>
                <a:ext cx="20615344" cy="2009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số thực dươ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àm số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hàm số logarit cơ số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608" y="3416875"/>
                <a:ext cx="20615344" cy="2009204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CEC69F6-2A2B-4894-9AE8-F8816C9B36DE}"/>
                  </a:ext>
                </a:extLst>
              </p:cNvPr>
              <p:cNvSpPr txBox="1"/>
              <p:nvPr/>
            </p:nvSpPr>
            <p:spPr>
              <a:xfrm>
                <a:off x="1730962" y="5988008"/>
                <a:ext cx="20900989" cy="1544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		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8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CEC69F6-2A2B-4894-9AE8-F8816C9B3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962" y="5988008"/>
                <a:ext cx="20900989" cy="1544462"/>
              </a:xfrm>
              <a:prstGeom prst="rect">
                <a:avLst/>
              </a:prstGeom>
              <a:blipFill>
                <a:blip r:embed="rId3"/>
                <a:stretch>
                  <a:fillRect t="-9055" b="-19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Group 54">
            <a:extLst>
              <a:ext uri="{FF2B5EF4-FFF2-40B4-BE49-F238E27FC236}">
                <a16:creationId xmlns:a16="http://schemas.microsoft.com/office/drawing/2014/main" id="{F0B77615-CAAA-4A05-B0A7-26E0931757BE}"/>
              </a:ext>
            </a:extLst>
          </p:cNvPr>
          <p:cNvGrpSpPr/>
          <p:nvPr/>
        </p:nvGrpSpPr>
        <p:grpSpPr>
          <a:xfrm>
            <a:off x="1271088" y="7380515"/>
            <a:ext cx="21841827" cy="2525485"/>
            <a:chOff x="1268078" y="3405486"/>
            <a:chExt cx="21841827" cy="1992085"/>
          </a:xfrm>
        </p:grpSpPr>
        <p:sp>
          <p:nvSpPr>
            <p:cNvPr id="104" name="Rounded Rectangle 61">
              <a:extLst>
                <a:ext uri="{FF2B5EF4-FFF2-40B4-BE49-F238E27FC236}">
                  <a16:creationId xmlns:a16="http://schemas.microsoft.com/office/drawing/2014/main" id="{25914E86-4B8D-4DDE-9E31-9ECF7816DFF9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67">
              <a:extLst>
                <a:ext uri="{FF2B5EF4-FFF2-40B4-BE49-F238E27FC236}">
                  <a16:creationId xmlns:a16="http://schemas.microsoft.com/office/drawing/2014/main" id="{CB173ED3-6A2E-4C49-B768-D58FE31E701A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6" name="Freeform 20">
                <a:extLst>
                  <a:ext uri="{FF2B5EF4-FFF2-40B4-BE49-F238E27FC236}">
                    <a16:creationId xmlns:a16="http://schemas.microsoft.com/office/drawing/2014/main" id="{8CA2DE8A-E6AF-45F7-90ED-BA7A7DAD1B6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04F282C-E7D5-4533-8479-C6E132C011D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08" name="Group 70">
                <a:extLst>
                  <a:ext uri="{FF2B5EF4-FFF2-40B4-BE49-F238E27FC236}">
                    <a16:creationId xmlns:a16="http://schemas.microsoft.com/office/drawing/2014/main" id="{9C10C5D5-B8C8-44EE-89AD-0CA7955CDC2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1DF622BE-3628-4E17-AB9D-4C7F553EC969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Freeform 13">
                  <a:extLst>
                    <a:ext uri="{FF2B5EF4-FFF2-40B4-BE49-F238E27FC236}">
                      <a16:creationId xmlns:a16="http://schemas.microsoft.com/office/drawing/2014/main" id="{AC6937F1-A422-41D2-B993-E91863FAE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14">
                  <a:extLst>
                    <a:ext uri="{FF2B5EF4-FFF2-40B4-BE49-F238E27FC236}">
                      <a16:creationId xmlns:a16="http://schemas.microsoft.com/office/drawing/2014/main" id="{9BA3FF27-DFB0-4823-8587-7E0D534526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15">
                  <a:extLst>
                    <a:ext uri="{FF2B5EF4-FFF2-40B4-BE49-F238E27FC236}">
                      <a16:creationId xmlns:a16="http://schemas.microsoft.com/office/drawing/2014/main" id="{701F0513-5148-4AB0-81CC-04B54F435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6">
                  <a:extLst>
                    <a:ext uri="{FF2B5EF4-FFF2-40B4-BE49-F238E27FC236}">
                      <a16:creationId xmlns:a16="http://schemas.microsoft.com/office/drawing/2014/main" id="{10816A9F-0CBF-4020-A512-97C76C5D15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7">
                  <a:extLst>
                    <a:ext uri="{FF2B5EF4-FFF2-40B4-BE49-F238E27FC236}">
                      <a16:creationId xmlns:a16="http://schemas.microsoft.com/office/drawing/2014/main" id="{FE3CAD63-5369-48FF-875E-AECB10C034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8">
                  <a:extLst>
                    <a:ext uri="{FF2B5EF4-FFF2-40B4-BE49-F238E27FC236}">
                      <a16:creationId xmlns:a16="http://schemas.microsoft.com/office/drawing/2014/main" id="{BE19AB8F-739F-4A8F-9214-0626EABF99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9">
                  <a:extLst>
                    <a:ext uri="{FF2B5EF4-FFF2-40B4-BE49-F238E27FC236}">
                      <a16:creationId xmlns:a16="http://schemas.microsoft.com/office/drawing/2014/main" id="{8A94F4B1-CA43-46E5-A725-91563A936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0">
                  <a:extLst>
                    <a:ext uri="{FF2B5EF4-FFF2-40B4-BE49-F238E27FC236}">
                      <a16:creationId xmlns:a16="http://schemas.microsoft.com/office/drawing/2014/main" id="{B866A4AA-EB92-4B75-8B47-6C789D09E2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1">
                  <a:extLst>
                    <a:ext uri="{FF2B5EF4-FFF2-40B4-BE49-F238E27FC236}">
                      <a16:creationId xmlns:a16="http://schemas.microsoft.com/office/drawing/2014/main" id="{EB37DA1F-B99F-4197-A773-12E047257D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2">
                  <a:extLst>
                    <a:ext uri="{FF2B5EF4-FFF2-40B4-BE49-F238E27FC236}">
                      <a16:creationId xmlns:a16="http://schemas.microsoft.com/office/drawing/2014/main" id="{7B4FBEA1-CCDB-467A-8D0C-B44F99CD29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3">
                  <a:extLst>
                    <a:ext uri="{FF2B5EF4-FFF2-40B4-BE49-F238E27FC236}">
                      <a16:creationId xmlns:a16="http://schemas.microsoft.com/office/drawing/2014/main" id="{EB907FB2-853C-4070-9336-F7BA4E485C7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4">
                  <a:extLst>
                    <a:ext uri="{FF2B5EF4-FFF2-40B4-BE49-F238E27FC236}">
                      <a16:creationId xmlns:a16="http://schemas.microsoft.com/office/drawing/2014/main" id="{1FB88A2F-A08B-40E4-9EF6-0BCED01ADD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5">
                  <a:extLst>
                    <a:ext uri="{FF2B5EF4-FFF2-40B4-BE49-F238E27FC236}">
                      <a16:creationId xmlns:a16="http://schemas.microsoft.com/office/drawing/2014/main" id="{8D8A0A39-860C-44D6-AB69-9D47DCFC0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6">
                  <a:extLst>
                    <a:ext uri="{FF2B5EF4-FFF2-40B4-BE49-F238E27FC236}">
                      <a16:creationId xmlns:a16="http://schemas.microsoft.com/office/drawing/2014/main" id="{0C6504B6-09E2-4A33-A34E-1134C993A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7">
                  <a:extLst>
                    <a:ext uri="{FF2B5EF4-FFF2-40B4-BE49-F238E27FC236}">
                      <a16:creationId xmlns:a16="http://schemas.microsoft.com/office/drawing/2014/main" id="{70E385A5-CF9B-4943-99D4-D6013C9F9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8">
                  <a:extLst>
                    <a:ext uri="{FF2B5EF4-FFF2-40B4-BE49-F238E27FC236}">
                      <a16:creationId xmlns:a16="http://schemas.microsoft.com/office/drawing/2014/main" id="{B38F17EE-0F6C-4A6D-84F7-F3C24FF8C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9">
                  <a:extLst>
                    <a:ext uri="{FF2B5EF4-FFF2-40B4-BE49-F238E27FC236}">
                      <a16:creationId xmlns:a16="http://schemas.microsoft.com/office/drawing/2014/main" id="{56D2DF99-FC54-4FC8-A49F-738C122C1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0">
                  <a:extLst>
                    <a:ext uri="{FF2B5EF4-FFF2-40B4-BE49-F238E27FC236}">
                      <a16:creationId xmlns:a16="http://schemas.microsoft.com/office/drawing/2014/main" id="{DC7557BE-2944-4055-8720-88854E3D07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1">
                  <a:extLst>
                    <a:ext uri="{FF2B5EF4-FFF2-40B4-BE49-F238E27FC236}">
                      <a16:creationId xmlns:a16="http://schemas.microsoft.com/office/drawing/2014/main" id="{458AC97E-8F68-415A-A88B-2E45C4073D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2">
                  <a:extLst>
                    <a:ext uri="{FF2B5EF4-FFF2-40B4-BE49-F238E27FC236}">
                      <a16:creationId xmlns:a16="http://schemas.microsoft.com/office/drawing/2014/main" id="{21EAC4B9-B456-4BBC-9DFD-62DA3813A8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3">
                  <a:extLst>
                    <a:ext uri="{FF2B5EF4-FFF2-40B4-BE49-F238E27FC236}">
                      <a16:creationId xmlns:a16="http://schemas.microsoft.com/office/drawing/2014/main" id="{D145D11C-9C82-4CE1-850A-B57060B4AE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4">
                  <a:extLst>
                    <a:ext uri="{FF2B5EF4-FFF2-40B4-BE49-F238E27FC236}">
                      <a16:creationId xmlns:a16="http://schemas.microsoft.com/office/drawing/2014/main" id="{84D1C6A9-AED5-4E3F-852E-3112F2850A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5">
                  <a:extLst>
                    <a:ext uri="{FF2B5EF4-FFF2-40B4-BE49-F238E27FC236}">
                      <a16:creationId xmlns:a16="http://schemas.microsoft.com/office/drawing/2014/main" id="{DD27D498-028E-47F7-AD21-B2EEB47F7B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6">
                  <a:extLst>
                    <a:ext uri="{FF2B5EF4-FFF2-40B4-BE49-F238E27FC236}">
                      <a16:creationId xmlns:a16="http://schemas.microsoft.com/office/drawing/2014/main" id="{EE878D9A-1B54-4E8D-ABC4-1A62731974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187F54A3-84A4-4DD6-9C08-C06DA477870A}"/>
              </a:ext>
            </a:extLst>
          </p:cNvPr>
          <p:cNvSpPr txBox="1"/>
          <p:nvPr/>
        </p:nvSpPr>
        <p:spPr>
          <a:xfrm>
            <a:off x="2743200" y="8756969"/>
            <a:ext cx="19493728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ari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ari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257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2" grpId="0"/>
      <p:bldP spid="1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8335" y="2610019"/>
            <a:ext cx="22064580" cy="3190035"/>
            <a:chOff x="1076414" y="3099767"/>
            <a:chExt cx="22067134" cy="3190404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83099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7"/>
              <a:ext cx="5121906" cy="831458"/>
              <a:chOff x="166396" y="8705566"/>
              <a:chExt cx="5121906" cy="83145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9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6"/>
                <a:ext cx="435618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ÀM SỐ LOGARI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016608" y="3416875"/>
                <a:ext cx="20615344" cy="2009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số thực dươ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àm số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hàm số logarit cơ số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608" y="3416875"/>
                <a:ext cx="20615344" cy="2009204"/>
              </a:xfrm>
              <a:prstGeom prst="rect">
                <a:avLst/>
              </a:prstGeom>
              <a:blipFill>
                <a:blip r:embed="rId2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CEC69F6-2A2B-4894-9AE8-F8816C9B36DE}"/>
                  </a:ext>
                </a:extLst>
              </p:cNvPr>
              <p:cNvSpPr txBox="1"/>
              <p:nvPr/>
            </p:nvSpPr>
            <p:spPr>
              <a:xfrm>
                <a:off x="1730962" y="5988008"/>
                <a:ext cx="20900989" cy="1544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pt-B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		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8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CEC69F6-2A2B-4894-9AE8-F8816C9B36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962" y="5988008"/>
                <a:ext cx="20900989" cy="1544462"/>
              </a:xfrm>
              <a:prstGeom prst="rect">
                <a:avLst/>
              </a:prstGeom>
              <a:blipFill>
                <a:blip r:embed="rId3"/>
                <a:stretch>
                  <a:fillRect t="-9055" b="-19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3" name="Group 54">
            <a:extLst>
              <a:ext uri="{FF2B5EF4-FFF2-40B4-BE49-F238E27FC236}">
                <a16:creationId xmlns:a16="http://schemas.microsoft.com/office/drawing/2014/main" id="{F0B77615-CAAA-4A05-B0A7-26E0931757BE}"/>
              </a:ext>
            </a:extLst>
          </p:cNvPr>
          <p:cNvGrpSpPr/>
          <p:nvPr/>
        </p:nvGrpSpPr>
        <p:grpSpPr>
          <a:xfrm>
            <a:off x="1271088" y="7380515"/>
            <a:ext cx="21841827" cy="2525485"/>
            <a:chOff x="1268078" y="3405486"/>
            <a:chExt cx="21841827" cy="1992085"/>
          </a:xfrm>
        </p:grpSpPr>
        <p:sp>
          <p:nvSpPr>
            <p:cNvPr id="104" name="Rounded Rectangle 61">
              <a:extLst>
                <a:ext uri="{FF2B5EF4-FFF2-40B4-BE49-F238E27FC236}">
                  <a16:creationId xmlns:a16="http://schemas.microsoft.com/office/drawing/2014/main" id="{25914E86-4B8D-4DDE-9E31-9ECF7816DFF9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67">
              <a:extLst>
                <a:ext uri="{FF2B5EF4-FFF2-40B4-BE49-F238E27FC236}">
                  <a16:creationId xmlns:a16="http://schemas.microsoft.com/office/drawing/2014/main" id="{CB173ED3-6A2E-4C49-B768-D58FE31E701A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6" name="Freeform 20">
                <a:extLst>
                  <a:ext uri="{FF2B5EF4-FFF2-40B4-BE49-F238E27FC236}">
                    <a16:creationId xmlns:a16="http://schemas.microsoft.com/office/drawing/2014/main" id="{8CA2DE8A-E6AF-45F7-90ED-BA7A7DAD1B6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04F282C-E7D5-4533-8479-C6E132C011D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08" name="Group 70">
                <a:extLst>
                  <a:ext uri="{FF2B5EF4-FFF2-40B4-BE49-F238E27FC236}">
                    <a16:creationId xmlns:a16="http://schemas.microsoft.com/office/drawing/2014/main" id="{9C10C5D5-B8C8-44EE-89AD-0CA7955CDC2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1DF622BE-3628-4E17-AB9D-4C7F553EC969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Freeform 13">
                  <a:extLst>
                    <a:ext uri="{FF2B5EF4-FFF2-40B4-BE49-F238E27FC236}">
                      <a16:creationId xmlns:a16="http://schemas.microsoft.com/office/drawing/2014/main" id="{AC6937F1-A422-41D2-B993-E91863FAE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14">
                  <a:extLst>
                    <a:ext uri="{FF2B5EF4-FFF2-40B4-BE49-F238E27FC236}">
                      <a16:creationId xmlns:a16="http://schemas.microsoft.com/office/drawing/2014/main" id="{9BA3FF27-DFB0-4823-8587-7E0D534526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15">
                  <a:extLst>
                    <a:ext uri="{FF2B5EF4-FFF2-40B4-BE49-F238E27FC236}">
                      <a16:creationId xmlns:a16="http://schemas.microsoft.com/office/drawing/2014/main" id="{701F0513-5148-4AB0-81CC-04B54F435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6">
                  <a:extLst>
                    <a:ext uri="{FF2B5EF4-FFF2-40B4-BE49-F238E27FC236}">
                      <a16:creationId xmlns:a16="http://schemas.microsoft.com/office/drawing/2014/main" id="{10816A9F-0CBF-4020-A512-97C76C5D15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7">
                  <a:extLst>
                    <a:ext uri="{FF2B5EF4-FFF2-40B4-BE49-F238E27FC236}">
                      <a16:creationId xmlns:a16="http://schemas.microsoft.com/office/drawing/2014/main" id="{FE3CAD63-5369-48FF-875E-AECB10C034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8">
                  <a:extLst>
                    <a:ext uri="{FF2B5EF4-FFF2-40B4-BE49-F238E27FC236}">
                      <a16:creationId xmlns:a16="http://schemas.microsoft.com/office/drawing/2014/main" id="{BE19AB8F-739F-4A8F-9214-0626EABF99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9">
                  <a:extLst>
                    <a:ext uri="{FF2B5EF4-FFF2-40B4-BE49-F238E27FC236}">
                      <a16:creationId xmlns:a16="http://schemas.microsoft.com/office/drawing/2014/main" id="{8A94F4B1-CA43-46E5-A725-91563A936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0">
                  <a:extLst>
                    <a:ext uri="{FF2B5EF4-FFF2-40B4-BE49-F238E27FC236}">
                      <a16:creationId xmlns:a16="http://schemas.microsoft.com/office/drawing/2014/main" id="{B866A4AA-EB92-4B75-8B47-6C789D09E2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1">
                  <a:extLst>
                    <a:ext uri="{FF2B5EF4-FFF2-40B4-BE49-F238E27FC236}">
                      <a16:creationId xmlns:a16="http://schemas.microsoft.com/office/drawing/2014/main" id="{EB37DA1F-B99F-4197-A773-12E047257D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2">
                  <a:extLst>
                    <a:ext uri="{FF2B5EF4-FFF2-40B4-BE49-F238E27FC236}">
                      <a16:creationId xmlns:a16="http://schemas.microsoft.com/office/drawing/2014/main" id="{7B4FBEA1-CCDB-467A-8D0C-B44F99CD29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3">
                  <a:extLst>
                    <a:ext uri="{FF2B5EF4-FFF2-40B4-BE49-F238E27FC236}">
                      <a16:creationId xmlns:a16="http://schemas.microsoft.com/office/drawing/2014/main" id="{EB907FB2-853C-4070-9336-F7BA4E485C7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4">
                  <a:extLst>
                    <a:ext uri="{FF2B5EF4-FFF2-40B4-BE49-F238E27FC236}">
                      <a16:creationId xmlns:a16="http://schemas.microsoft.com/office/drawing/2014/main" id="{1FB88A2F-A08B-40E4-9EF6-0BCED01ADD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5">
                  <a:extLst>
                    <a:ext uri="{FF2B5EF4-FFF2-40B4-BE49-F238E27FC236}">
                      <a16:creationId xmlns:a16="http://schemas.microsoft.com/office/drawing/2014/main" id="{8D8A0A39-860C-44D6-AB69-9D47DCFC0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6">
                  <a:extLst>
                    <a:ext uri="{FF2B5EF4-FFF2-40B4-BE49-F238E27FC236}">
                      <a16:creationId xmlns:a16="http://schemas.microsoft.com/office/drawing/2014/main" id="{0C6504B6-09E2-4A33-A34E-1134C993A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7">
                  <a:extLst>
                    <a:ext uri="{FF2B5EF4-FFF2-40B4-BE49-F238E27FC236}">
                      <a16:creationId xmlns:a16="http://schemas.microsoft.com/office/drawing/2014/main" id="{70E385A5-CF9B-4943-99D4-D6013C9F9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8">
                  <a:extLst>
                    <a:ext uri="{FF2B5EF4-FFF2-40B4-BE49-F238E27FC236}">
                      <a16:creationId xmlns:a16="http://schemas.microsoft.com/office/drawing/2014/main" id="{B38F17EE-0F6C-4A6D-84F7-F3C24FF8C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9">
                  <a:extLst>
                    <a:ext uri="{FF2B5EF4-FFF2-40B4-BE49-F238E27FC236}">
                      <a16:creationId xmlns:a16="http://schemas.microsoft.com/office/drawing/2014/main" id="{56D2DF99-FC54-4FC8-A49F-738C122C1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0">
                  <a:extLst>
                    <a:ext uri="{FF2B5EF4-FFF2-40B4-BE49-F238E27FC236}">
                      <a16:creationId xmlns:a16="http://schemas.microsoft.com/office/drawing/2014/main" id="{DC7557BE-2944-4055-8720-88854E3D07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1">
                  <a:extLst>
                    <a:ext uri="{FF2B5EF4-FFF2-40B4-BE49-F238E27FC236}">
                      <a16:creationId xmlns:a16="http://schemas.microsoft.com/office/drawing/2014/main" id="{458AC97E-8F68-415A-A88B-2E45C4073D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2">
                  <a:extLst>
                    <a:ext uri="{FF2B5EF4-FFF2-40B4-BE49-F238E27FC236}">
                      <a16:creationId xmlns:a16="http://schemas.microsoft.com/office/drawing/2014/main" id="{21EAC4B9-B456-4BBC-9DFD-62DA3813A8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3">
                  <a:extLst>
                    <a:ext uri="{FF2B5EF4-FFF2-40B4-BE49-F238E27FC236}">
                      <a16:creationId xmlns:a16="http://schemas.microsoft.com/office/drawing/2014/main" id="{D145D11C-9C82-4CE1-850A-B57060B4AE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4">
                  <a:extLst>
                    <a:ext uri="{FF2B5EF4-FFF2-40B4-BE49-F238E27FC236}">
                      <a16:creationId xmlns:a16="http://schemas.microsoft.com/office/drawing/2014/main" id="{84D1C6A9-AED5-4E3F-852E-3112F2850A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5">
                  <a:extLst>
                    <a:ext uri="{FF2B5EF4-FFF2-40B4-BE49-F238E27FC236}">
                      <a16:creationId xmlns:a16="http://schemas.microsoft.com/office/drawing/2014/main" id="{DD27D498-028E-47F7-AD21-B2EEB47F7B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6">
                  <a:extLst>
                    <a:ext uri="{FF2B5EF4-FFF2-40B4-BE49-F238E27FC236}">
                      <a16:creationId xmlns:a16="http://schemas.microsoft.com/office/drawing/2014/main" id="{EE878D9A-1B54-4E8D-ABC4-1A62731974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id="{187F54A3-84A4-4DD6-9C08-C06DA477870A}"/>
              </a:ext>
            </a:extLst>
          </p:cNvPr>
          <p:cNvSpPr txBox="1"/>
          <p:nvPr/>
        </p:nvSpPr>
        <p:spPr>
          <a:xfrm>
            <a:off x="2743200" y="8756969"/>
            <a:ext cx="19493728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ari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ari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26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2" grpId="0"/>
      <p:bldP spid="1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>
            <a:extLst>
              <a:ext uri="{FF2B5EF4-FFF2-40B4-BE49-F238E27FC236}">
                <a16:creationId xmlns:a16="http://schemas.microsoft.com/office/drawing/2014/main" id="{FBE9E3C8-7349-409A-A404-05BE3B09CEA0}"/>
              </a:ext>
            </a:extLst>
          </p:cNvPr>
          <p:cNvGrpSpPr/>
          <p:nvPr/>
        </p:nvGrpSpPr>
        <p:grpSpPr>
          <a:xfrm>
            <a:off x="1033130" y="7643776"/>
            <a:ext cx="21841826" cy="4167225"/>
            <a:chOff x="38100" y="5712766"/>
            <a:chExt cx="21841826" cy="763466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55" name="Google Shape;422;p3">
              <a:extLst>
                <a:ext uri="{FF2B5EF4-FFF2-40B4-BE49-F238E27FC236}">
                  <a16:creationId xmlns:a16="http://schemas.microsoft.com/office/drawing/2014/main" id="{01DD55CA-0F00-4A07-827F-20FB9AA1ECAC}"/>
                </a:ext>
              </a:extLst>
            </p:cNvPr>
            <p:cNvSpPr/>
            <p:nvPr/>
          </p:nvSpPr>
          <p:spPr>
            <a:xfrm>
              <a:off x="38100" y="6163685"/>
              <a:ext cx="21841826" cy="7183746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56" name="Google Shape;423;p3">
              <a:extLst>
                <a:ext uri="{FF2B5EF4-FFF2-40B4-BE49-F238E27FC236}">
                  <a16:creationId xmlns:a16="http://schemas.microsoft.com/office/drawing/2014/main" id="{FA00A2C5-FF51-415D-9657-752950298F7C}"/>
                </a:ext>
              </a:extLst>
            </p:cNvPr>
            <p:cNvGrpSpPr/>
            <p:nvPr/>
          </p:nvGrpSpPr>
          <p:grpSpPr>
            <a:xfrm>
              <a:off x="38100" y="5712766"/>
              <a:ext cx="3991940" cy="1396410"/>
              <a:chOff x="410517" y="4856647"/>
              <a:chExt cx="3991940" cy="1396410"/>
            </a:xfrm>
            <a:grpFill/>
          </p:grpSpPr>
          <p:sp>
            <p:nvSpPr>
              <p:cNvPr id="57" name="Google Shape;424;p3">
                <a:extLst>
                  <a:ext uri="{FF2B5EF4-FFF2-40B4-BE49-F238E27FC236}">
                    <a16:creationId xmlns:a16="http://schemas.microsoft.com/office/drawing/2014/main" id="{C6A580E4-3531-4F07-A776-7F76BE70EF5A}"/>
                  </a:ext>
                </a:extLst>
              </p:cNvPr>
              <p:cNvSpPr/>
              <p:nvPr/>
            </p:nvSpPr>
            <p:spPr>
              <a:xfrm rot="5400000" flipH="1">
                <a:off x="2323875" y="4174473"/>
                <a:ext cx="1160760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58" name="Google Shape;425;p3">
                <a:extLst>
                  <a:ext uri="{FF2B5EF4-FFF2-40B4-BE49-F238E27FC236}">
                    <a16:creationId xmlns:a16="http://schemas.microsoft.com/office/drawing/2014/main" id="{BC0DECEF-7DA6-47A4-85D4-C57B275691B6}"/>
                  </a:ext>
                </a:extLst>
              </p:cNvPr>
              <p:cNvSpPr txBox="1"/>
              <p:nvPr/>
            </p:nvSpPr>
            <p:spPr>
              <a:xfrm>
                <a:off x="1406054" y="4856647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60" name="Google Shape;426;p3">
                <a:extLst>
                  <a:ext uri="{FF2B5EF4-FFF2-40B4-BE49-F238E27FC236}">
                    <a16:creationId xmlns:a16="http://schemas.microsoft.com/office/drawing/2014/main" id="{7E677450-847F-40F2-A671-B8B62D509FA3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8" name="Group 65"/>
          <p:cNvGrpSpPr/>
          <p:nvPr/>
        </p:nvGrpSpPr>
        <p:grpSpPr>
          <a:xfrm>
            <a:off x="1048335" y="2610019"/>
            <a:ext cx="5121313" cy="831361"/>
            <a:chOff x="166396" y="8705567"/>
            <a:chExt cx="5121906" cy="831457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1"/>
              <a:ext cx="4649060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32118" y="8705567"/>
              <a:ext cx="4356184" cy="800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ÀM SỐ LOGARIT</a:t>
              </a:r>
            </a:p>
          </p:txBody>
        </p:sp>
      </p:grpSp>
      <p:sp>
        <p:nvSpPr>
          <p:cNvPr id="104" name="Rounded Rectangle 61">
            <a:extLst>
              <a:ext uri="{FF2B5EF4-FFF2-40B4-BE49-F238E27FC236}">
                <a16:creationId xmlns:a16="http://schemas.microsoft.com/office/drawing/2014/main" id="{25914E86-4B8D-4DDE-9E31-9ECF7816DFF9}"/>
              </a:ext>
            </a:extLst>
          </p:cNvPr>
          <p:cNvSpPr/>
          <p:nvPr/>
        </p:nvSpPr>
        <p:spPr>
          <a:xfrm>
            <a:off x="1048335" y="4243889"/>
            <a:ext cx="21841827" cy="319952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67">
            <a:extLst>
              <a:ext uri="{FF2B5EF4-FFF2-40B4-BE49-F238E27FC236}">
                <a16:creationId xmlns:a16="http://schemas.microsoft.com/office/drawing/2014/main" id="{CB173ED3-6A2E-4C49-B768-D58FE31E701A}"/>
              </a:ext>
            </a:extLst>
          </p:cNvPr>
          <p:cNvGrpSpPr/>
          <p:nvPr/>
        </p:nvGrpSpPr>
        <p:grpSpPr>
          <a:xfrm>
            <a:off x="1048335" y="3814191"/>
            <a:ext cx="3251532" cy="1048441"/>
            <a:chOff x="1311958" y="3405486"/>
            <a:chExt cx="3251532" cy="940513"/>
          </a:xfrm>
        </p:grpSpPr>
        <p:sp>
          <p:nvSpPr>
            <p:cNvPr id="106" name="Freeform 20">
              <a:extLst>
                <a:ext uri="{FF2B5EF4-FFF2-40B4-BE49-F238E27FC236}">
                  <a16:creationId xmlns:a16="http://schemas.microsoft.com/office/drawing/2014/main" id="{8CA2DE8A-E6AF-45F7-90ED-BA7A7DAD1B6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204F282C-E7D5-4533-8479-C6E132C011D6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6312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08" name="Group 70">
              <a:extLst>
                <a:ext uri="{FF2B5EF4-FFF2-40B4-BE49-F238E27FC236}">
                  <a16:creationId xmlns:a16="http://schemas.microsoft.com/office/drawing/2014/main" id="{9C10C5D5-B8C8-44EE-89AD-0CA7955CDC2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1DF622BE-3628-4E17-AB9D-4C7F553EC96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reeform 13">
                <a:extLst>
                  <a:ext uri="{FF2B5EF4-FFF2-40B4-BE49-F238E27FC236}">
                    <a16:creationId xmlns:a16="http://schemas.microsoft.com/office/drawing/2014/main" id="{AC6937F1-A422-41D2-B993-E91863FAE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4">
                <a:extLst>
                  <a:ext uri="{FF2B5EF4-FFF2-40B4-BE49-F238E27FC236}">
                    <a16:creationId xmlns:a16="http://schemas.microsoft.com/office/drawing/2014/main" id="{9BA3FF27-DFB0-4823-8587-7E0D534526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5">
                <a:extLst>
                  <a:ext uri="{FF2B5EF4-FFF2-40B4-BE49-F238E27FC236}">
                    <a16:creationId xmlns:a16="http://schemas.microsoft.com/office/drawing/2014/main" id="{701F0513-5148-4AB0-81CC-04B54F4356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6">
                <a:extLst>
                  <a:ext uri="{FF2B5EF4-FFF2-40B4-BE49-F238E27FC236}">
                    <a16:creationId xmlns:a16="http://schemas.microsoft.com/office/drawing/2014/main" id="{10816A9F-0CBF-4020-A512-97C76C5D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7">
                <a:extLst>
                  <a:ext uri="{FF2B5EF4-FFF2-40B4-BE49-F238E27FC236}">
                    <a16:creationId xmlns:a16="http://schemas.microsoft.com/office/drawing/2014/main" id="{FE3CAD63-5369-48FF-875E-AECB10C034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8">
                <a:extLst>
                  <a:ext uri="{FF2B5EF4-FFF2-40B4-BE49-F238E27FC236}">
                    <a16:creationId xmlns:a16="http://schemas.microsoft.com/office/drawing/2014/main" id="{BE19AB8F-739F-4A8F-9214-0626EABF9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19">
                <a:extLst>
                  <a:ext uri="{FF2B5EF4-FFF2-40B4-BE49-F238E27FC236}">
                    <a16:creationId xmlns:a16="http://schemas.microsoft.com/office/drawing/2014/main" id="{8A94F4B1-CA43-46E5-A725-91563A9360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0">
                <a:extLst>
                  <a:ext uri="{FF2B5EF4-FFF2-40B4-BE49-F238E27FC236}">
                    <a16:creationId xmlns:a16="http://schemas.microsoft.com/office/drawing/2014/main" id="{B866A4AA-EB92-4B75-8B47-6C789D09E21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1">
                <a:extLst>
                  <a:ext uri="{FF2B5EF4-FFF2-40B4-BE49-F238E27FC236}">
                    <a16:creationId xmlns:a16="http://schemas.microsoft.com/office/drawing/2014/main" id="{EB37DA1F-B99F-4197-A773-12E047257D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2">
                <a:extLst>
                  <a:ext uri="{FF2B5EF4-FFF2-40B4-BE49-F238E27FC236}">
                    <a16:creationId xmlns:a16="http://schemas.microsoft.com/office/drawing/2014/main" id="{7B4FBEA1-CCDB-467A-8D0C-B44F99CD29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3">
                <a:extLst>
                  <a:ext uri="{FF2B5EF4-FFF2-40B4-BE49-F238E27FC236}">
                    <a16:creationId xmlns:a16="http://schemas.microsoft.com/office/drawing/2014/main" id="{EB907FB2-853C-4070-9336-F7BA4E485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4">
                <a:extLst>
                  <a:ext uri="{FF2B5EF4-FFF2-40B4-BE49-F238E27FC236}">
                    <a16:creationId xmlns:a16="http://schemas.microsoft.com/office/drawing/2014/main" id="{1FB88A2F-A08B-40E4-9EF6-0BCED01ADD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5">
                <a:extLst>
                  <a:ext uri="{FF2B5EF4-FFF2-40B4-BE49-F238E27FC236}">
                    <a16:creationId xmlns:a16="http://schemas.microsoft.com/office/drawing/2014/main" id="{8D8A0A39-860C-44D6-AB69-9D47DCFC09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26">
                <a:extLst>
                  <a:ext uri="{FF2B5EF4-FFF2-40B4-BE49-F238E27FC236}">
                    <a16:creationId xmlns:a16="http://schemas.microsoft.com/office/drawing/2014/main" id="{0C6504B6-09E2-4A33-A34E-1134C993A3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27">
                <a:extLst>
                  <a:ext uri="{FF2B5EF4-FFF2-40B4-BE49-F238E27FC236}">
                    <a16:creationId xmlns:a16="http://schemas.microsoft.com/office/drawing/2014/main" id="{70E385A5-CF9B-4943-99D4-D6013C9F9D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28">
                <a:extLst>
                  <a:ext uri="{FF2B5EF4-FFF2-40B4-BE49-F238E27FC236}">
                    <a16:creationId xmlns:a16="http://schemas.microsoft.com/office/drawing/2014/main" id="{B38F17EE-0F6C-4A6D-84F7-F3C24FF8C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29">
                <a:extLst>
                  <a:ext uri="{FF2B5EF4-FFF2-40B4-BE49-F238E27FC236}">
                    <a16:creationId xmlns:a16="http://schemas.microsoft.com/office/drawing/2014/main" id="{56D2DF99-FC54-4FC8-A49F-738C122C1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0">
                <a:extLst>
                  <a:ext uri="{FF2B5EF4-FFF2-40B4-BE49-F238E27FC236}">
                    <a16:creationId xmlns:a16="http://schemas.microsoft.com/office/drawing/2014/main" id="{DC7557BE-2944-4055-8720-88854E3D0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1">
                <a:extLst>
                  <a:ext uri="{FF2B5EF4-FFF2-40B4-BE49-F238E27FC236}">
                    <a16:creationId xmlns:a16="http://schemas.microsoft.com/office/drawing/2014/main" id="{458AC97E-8F68-415A-A88B-2E45C4073D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2">
                <a:extLst>
                  <a:ext uri="{FF2B5EF4-FFF2-40B4-BE49-F238E27FC236}">
                    <a16:creationId xmlns:a16="http://schemas.microsoft.com/office/drawing/2014/main" id="{21EAC4B9-B456-4BBC-9DFD-62DA3813A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3">
                <a:extLst>
                  <a:ext uri="{FF2B5EF4-FFF2-40B4-BE49-F238E27FC236}">
                    <a16:creationId xmlns:a16="http://schemas.microsoft.com/office/drawing/2014/main" id="{D145D11C-9C82-4CE1-850A-B57060B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4">
                <a:extLst>
                  <a:ext uri="{FF2B5EF4-FFF2-40B4-BE49-F238E27FC236}">
                    <a16:creationId xmlns:a16="http://schemas.microsoft.com/office/drawing/2014/main" id="{84D1C6A9-AED5-4E3F-852E-3112F2850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5">
                <a:extLst>
                  <a:ext uri="{FF2B5EF4-FFF2-40B4-BE49-F238E27FC236}">
                    <a16:creationId xmlns:a16="http://schemas.microsoft.com/office/drawing/2014/main" id="{DD27D498-028E-47F7-AD21-B2EEB47F7B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36">
                <a:extLst>
                  <a:ext uri="{FF2B5EF4-FFF2-40B4-BE49-F238E27FC236}">
                    <a16:creationId xmlns:a16="http://schemas.microsoft.com/office/drawing/2014/main" id="{EE878D9A-1B54-4E8D-ABC4-1A6273197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87F54A3-84A4-4DD6-9C08-C06DA477870A}"/>
                  </a:ext>
                </a:extLst>
              </p:cNvPr>
              <p:cNvSpPr txBox="1"/>
              <p:nvPr/>
            </p:nvSpPr>
            <p:spPr>
              <a:xfrm>
                <a:off x="2887523" y="4358476"/>
                <a:ext cx="20062225" cy="3697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en-GB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hàm số sau,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garit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50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den>
                    </m:f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ra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450215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87F54A3-84A4-4DD6-9C08-C06DA4778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523" y="4358476"/>
                <a:ext cx="20062225" cy="3697551"/>
              </a:xfrm>
              <a:prstGeom prst="rect">
                <a:avLst/>
              </a:prstGeom>
              <a:blipFill>
                <a:blip r:embed="rId3"/>
                <a:stretch>
                  <a:fillRect l="-1246" t="-3954" r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A48C4D0-1532-42E0-9816-A1A15AB4EFCD}"/>
                  </a:ext>
                </a:extLst>
              </p:cNvPr>
              <p:cNvSpPr txBox="1"/>
              <p:nvPr/>
            </p:nvSpPr>
            <p:spPr>
              <a:xfrm>
                <a:off x="1295400" y="8763000"/>
                <a:ext cx="124206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72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𝐞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A48C4D0-1532-42E0-9816-A1A15AB4E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8763000"/>
                <a:ext cx="12420600" cy="1483868"/>
              </a:xfrm>
              <a:prstGeom prst="rect">
                <a:avLst/>
              </a:prstGeom>
              <a:blipFill>
                <a:blip r:embed="rId4"/>
                <a:stretch>
                  <a:fillRect t="-9877" b="-18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53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667D3052-0189-4E0B-A1CE-8F6440BAB014}"/>
              </a:ext>
            </a:extLst>
          </p:cNvPr>
          <p:cNvGrpSpPr/>
          <p:nvPr/>
        </p:nvGrpSpPr>
        <p:grpSpPr>
          <a:xfrm>
            <a:off x="1033130" y="5582237"/>
            <a:ext cx="21841826" cy="7090457"/>
            <a:chOff x="38100" y="6029703"/>
            <a:chExt cx="21841826" cy="731772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9" name="Google Shape;422;p3">
              <a:extLst>
                <a:ext uri="{FF2B5EF4-FFF2-40B4-BE49-F238E27FC236}">
                  <a16:creationId xmlns:a16="http://schemas.microsoft.com/office/drawing/2014/main" id="{B819814C-2421-45FA-B120-03F96B961476}"/>
                </a:ext>
              </a:extLst>
            </p:cNvPr>
            <p:cNvSpPr/>
            <p:nvPr/>
          </p:nvSpPr>
          <p:spPr>
            <a:xfrm>
              <a:off x="38100" y="6163685"/>
              <a:ext cx="21841826" cy="7183746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0" name="Google Shape;423;p3">
              <a:extLst>
                <a:ext uri="{FF2B5EF4-FFF2-40B4-BE49-F238E27FC236}">
                  <a16:creationId xmlns:a16="http://schemas.microsoft.com/office/drawing/2014/main" id="{EB35B56A-259F-42AD-9A1F-C8B468144C4D}"/>
                </a:ext>
              </a:extLst>
            </p:cNvPr>
            <p:cNvGrpSpPr/>
            <p:nvPr/>
          </p:nvGrpSpPr>
          <p:grpSpPr>
            <a:xfrm>
              <a:off x="38100" y="6029703"/>
              <a:ext cx="3991941" cy="1079473"/>
              <a:chOff x="410517" y="5173584"/>
              <a:chExt cx="3991941" cy="1079473"/>
            </a:xfrm>
            <a:grpFill/>
          </p:grpSpPr>
          <p:sp>
            <p:nvSpPr>
              <p:cNvPr id="41" name="Google Shape;424;p3">
                <a:extLst>
                  <a:ext uri="{FF2B5EF4-FFF2-40B4-BE49-F238E27FC236}">
                    <a16:creationId xmlns:a16="http://schemas.microsoft.com/office/drawing/2014/main" id="{F3732AE3-8EFE-4D0F-A010-FFDDA22E8359}"/>
                  </a:ext>
                </a:extLst>
              </p:cNvPr>
              <p:cNvSpPr/>
              <p:nvPr/>
            </p:nvSpPr>
            <p:spPr>
              <a:xfrm rot="5400000" flipH="1">
                <a:off x="2489940" y="4227406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" name="Google Shape;425;p3">
                <a:extLst>
                  <a:ext uri="{FF2B5EF4-FFF2-40B4-BE49-F238E27FC236}">
                    <a16:creationId xmlns:a16="http://schemas.microsoft.com/office/drawing/2014/main" id="{6E1E7572-028D-433D-BDE7-2F0DC799CE13}"/>
                  </a:ext>
                </a:extLst>
              </p:cNvPr>
              <p:cNvSpPr txBox="1"/>
              <p:nvPr/>
            </p:nvSpPr>
            <p:spPr>
              <a:xfrm>
                <a:off x="1406054" y="5316935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3" name="Google Shape;426;p3">
                <a:extLst>
                  <a:ext uri="{FF2B5EF4-FFF2-40B4-BE49-F238E27FC236}">
                    <a16:creationId xmlns:a16="http://schemas.microsoft.com/office/drawing/2014/main" id="{F033EC0B-DBD9-43AC-B642-3555F87036C0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04" name="Rounded Rectangle 61">
            <a:extLst>
              <a:ext uri="{FF2B5EF4-FFF2-40B4-BE49-F238E27FC236}">
                <a16:creationId xmlns:a16="http://schemas.microsoft.com/office/drawing/2014/main" id="{25914E86-4B8D-4DDE-9E31-9ECF7816DFF9}"/>
              </a:ext>
            </a:extLst>
          </p:cNvPr>
          <p:cNvSpPr/>
          <p:nvPr/>
        </p:nvSpPr>
        <p:spPr>
          <a:xfrm>
            <a:off x="1066800" y="1981200"/>
            <a:ext cx="21841827" cy="319952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67">
            <a:extLst>
              <a:ext uri="{FF2B5EF4-FFF2-40B4-BE49-F238E27FC236}">
                <a16:creationId xmlns:a16="http://schemas.microsoft.com/office/drawing/2014/main" id="{CB173ED3-6A2E-4C49-B768-D58FE31E701A}"/>
              </a:ext>
            </a:extLst>
          </p:cNvPr>
          <p:cNvGrpSpPr/>
          <p:nvPr/>
        </p:nvGrpSpPr>
        <p:grpSpPr>
          <a:xfrm>
            <a:off x="1066800" y="1551502"/>
            <a:ext cx="3251532" cy="1048441"/>
            <a:chOff x="1311958" y="3405486"/>
            <a:chExt cx="3251532" cy="940513"/>
          </a:xfrm>
        </p:grpSpPr>
        <p:sp>
          <p:nvSpPr>
            <p:cNvPr id="106" name="Freeform 20">
              <a:extLst>
                <a:ext uri="{FF2B5EF4-FFF2-40B4-BE49-F238E27FC236}">
                  <a16:creationId xmlns:a16="http://schemas.microsoft.com/office/drawing/2014/main" id="{8CA2DE8A-E6AF-45F7-90ED-BA7A7DAD1B6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204F282C-E7D5-4533-8479-C6E132C011D6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717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108" name="Group 70">
              <a:extLst>
                <a:ext uri="{FF2B5EF4-FFF2-40B4-BE49-F238E27FC236}">
                  <a16:creationId xmlns:a16="http://schemas.microsoft.com/office/drawing/2014/main" id="{9C10C5D5-B8C8-44EE-89AD-0CA7955CDC2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1DF622BE-3628-4E17-AB9D-4C7F553EC96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reeform 13">
                <a:extLst>
                  <a:ext uri="{FF2B5EF4-FFF2-40B4-BE49-F238E27FC236}">
                    <a16:creationId xmlns:a16="http://schemas.microsoft.com/office/drawing/2014/main" id="{AC6937F1-A422-41D2-B993-E91863FAE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4">
                <a:extLst>
                  <a:ext uri="{FF2B5EF4-FFF2-40B4-BE49-F238E27FC236}">
                    <a16:creationId xmlns:a16="http://schemas.microsoft.com/office/drawing/2014/main" id="{9BA3FF27-DFB0-4823-8587-7E0D534526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5">
                <a:extLst>
                  <a:ext uri="{FF2B5EF4-FFF2-40B4-BE49-F238E27FC236}">
                    <a16:creationId xmlns:a16="http://schemas.microsoft.com/office/drawing/2014/main" id="{701F0513-5148-4AB0-81CC-04B54F4356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6">
                <a:extLst>
                  <a:ext uri="{FF2B5EF4-FFF2-40B4-BE49-F238E27FC236}">
                    <a16:creationId xmlns:a16="http://schemas.microsoft.com/office/drawing/2014/main" id="{10816A9F-0CBF-4020-A512-97C76C5D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7">
                <a:extLst>
                  <a:ext uri="{FF2B5EF4-FFF2-40B4-BE49-F238E27FC236}">
                    <a16:creationId xmlns:a16="http://schemas.microsoft.com/office/drawing/2014/main" id="{FE3CAD63-5369-48FF-875E-AECB10C034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8">
                <a:extLst>
                  <a:ext uri="{FF2B5EF4-FFF2-40B4-BE49-F238E27FC236}">
                    <a16:creationId xmlns:a16="http://schemas.microsoft.com/office/drawing/2014/main" id="{BE19AB8F-739F-4A8F-9214-0626EABF9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19">
                <a:extLst>
                  <a:ext uri="{FF2B5EF4-FFF2-40B4-BE49-F238E27FC236}">
                    <a16:creationId xmlns:a16="http://schemas.microsoft.com/office/drawing/2014/main" id="{8A94F4B1-CA43-46E5-A725-91563A9360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0">
                <a:extLst>
                  <a:ext uri="{FF2B5EF4-FFF2-40B4-BE49-F238E27FC236}">
                    <a16:creationId xmlns:a16="http://schemas.microsoft.com/office/drawing/2014/main" id="{B866A4AA-EB92-4B75-8B47-6C789D09E21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1">
                <a:extLst>
                  <a:ext uri="{FF2B5EF4-FFF2-40B4-BE49-F238E27FC236}">
                    <a16:creationId xmlns:a16="http://schemas.microsoft.com/office/drawing/2014/main" id="{EB37DA1F-B99F-4197-A773-12E047257D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2">
                <a:extLst>
                  <a:ext uri="{FF2B5EF4-FFF2-40B4-BE49-F238E27FC236}">
                    <a16:creationId xmlns:a16="http://schemas.microsoft.com/office/drawing/2014/main" id="{7B4FBEA1-CCDB-467A-8D0C-B44F99CD29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3">
                <a:extLst>
                  <a:ext uri="{FF2B5EF4-FFF2-40B4-BE49-F238E27FC236}">
                    <a16:creationId xmlns:a16="http://schemas.microsoft.com/office/drawing/2014/main" id="{EB907FB2-853C-4070-9336-F7BA4E485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4">
                <a:extLst>
                  <a:ext uri="{FF2B5EF4-FFF2-40B4-BE49-F238E27FC236}">
                    <a16:creationId xmlns:a16="http://schemas.microsoft.com/office/drawing/2014/main" id="{1FB88A2F-A08B-40E4-9EF6-0BCED01ADD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5">
                <a:extLst>
                  <a:ext uri="{FF2B5EF4-FFF2-40B4-BE49-F238E27FC236}">
                    <a16:creationId xmlns:a16="http://schemas.microsoft.com/office/drawing/2014/main" id="{8D8A0A39-860C-44D6-AB69-9D47DCFC09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26">
                <a:extLst>
                  <a:ext uri="{FF2B5EF4-FFF2-40B4-BE49-F238E27FC236}">
                    <a16:creationId xmlns:a16="http://schemas.microsoft.com/office/drawing/2014/main" id="{0C6504B6-09E2-4A33-A34E-1134C993A3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27">
                <a:extLst>
                  <a:ext uri="{FF2B5EF4-FFF2-40B4-BE49-F238E27FC236}">
                    <a16:creationId xmlns:a16="http://schemas.microsoft.com/office/drawing/2014/main" id="{70E385A5-CF9B-4943-99D4-D6013C9F9D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28">
                <a:extLst>
                  <a:ext uri="{FF2B5EF4-FFF2-40B4-BE49-F238E27FC236}">
                    <a16:creationId xmlns:a16="http://schemas.microsoft.com/office/drawing/2014/main" id="{B38F17EE-0F6C-4A6D-84F7-F3C24FF8C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29">
                <a:extLst>
                  <a:ext uri="{FF2B5EF4-FFF2-40B4-BE49-F238E27FC236}">
                    <a16:creationId xmlns:a16="http://schemas.microsoft.com/office/drawing/2014/main" id="{56D2DF99-FC54-4FC8-A49F-738C122C1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0">
                <a:extLst>
                  <a:ext uri="{FF2B5EF4-FFF2-40B4-BE49-F238E27FC236}">
                    <a16:creationId xmlns:a16="http://schemas.microsoft.com/office/drawing/2014/main" id="{DC7557BE-2944-4055-8720-88854E3D0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1">
                <a:extLst>
                  <a:ext uri="{FF2B5EF4-FFF2-40B4-BE49-F238E27FC236}">
                    <a16:creationId xmlns:a16="http://schemas.microsoft.com/office/drawing/2014/main" id="{458AC97E-8F68-415A-A88B-2E45C4073D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2">
                <a:extLst>
                  <a:ext uri="{FF2B5EF4-FFF2-40B4-BE49-F238E27FC236}">
                    <a16:creationId xmlns:a16="http://schemas.microsoft.com/office/drawing/2014/main" id="{21EAC4B9-B456-4BBC-9DFD-62DA3813A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3">
                <a:extLst>
                  <a:ext uri="{FF2B5EF4-FFF2-40B4-BE49-F238E27FC236}">
                    <a16:creationId xmlns:a16="http://schemas.microsoft.com/office/drawing/2014/main" id="{D145D11C-9C82-4CE1-850A-B57060B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4">
                <a:extLst>
                  <a:ext uri="{FF2B5EF4-FFF2-40B4-BE49-F238E27FC236}">
                    <a16:creationId xmlns:a16="http://schemas.microsoft.com/office/drawing/2014/main" id="{84D1C6A9-AED5-4E3F-852E-3112F2850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5">
                <a:extLst>
                  <a:ext uri="{FF2B5EF4-FFF2-40B4-BE49-F238E27FC236}">
                    <a16:creationId xmlns:a16="http://schemas.microsoft.com/office/drawing/2014/main" id="{DD27D498-028E-47F7-AD21-B2EEB47F7B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36">
                <a:extLst>
                  <a:ext uri="{FF2B5EF4-FFF2-40B4-BE49-F238E27FC236}">
                    <a16:creationId xmlns:a16="http://schemas.microsoft.com/office/drawing/2014/main" id="{EE878D9A-1B54-4E8D-ABC4-1A6273197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87F54A3-84A4-4DD6-9C08-C06DA477870A}"/>
                  </a:ext>
                </a:extLst>
              </p:cNvPr>
              <p:cNvSpPr txBox="1"/>
              <p:nvPr/>
            </p:nvSpPr>
            <p:spPr>
              <a:xfrm>
                <a:off x="3654440" y="2133600"/>
                <a:ext cx="20062225" cy="26042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9144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𝐱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fName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𝐱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𝐨𝐠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87F54A3-84A4-4DD6-9C08-C06DA4778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440" y="2133600"/>
                <a:ext cx="20062225" cy="2604239"/>
              </a:xfrm>
              <a:prstGeom prst="rect">
                <a:avLst/>
              </a:prstGeom>
              <a:blipFill>
                <a:blip r:embed="rId4"/>
                <a:stretch>
                  <a:fillRect t="-5386" b="-3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92CA3B8-B79C-4ACF-A921-936CF12F0FE9}"/>
                  </a:ext>
                </a:extLst>
              </p:cNvPr>
              <p:cNvSpPr txBox="1"/>
              <p:nvPr/>
            </p:nvSpPr>
            <p:spPr>
              <a:xfrm>
                <a:off x="1295399" y="6400800"/>
                <a:ext cx="21613227" cy="1176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fontAlgn="base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92CA3B8-B79C-4ACF-A921-936CF12F0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399" y="6400800"/>
                <a:ext cx="21613227" cy="1176604"/>
              </a:xfrm>
              <a:prstGeom prst="rect">
                <a:avLst/>
              </a:prstGeom>
              <a:blipFill>
                <a:blip r:embed="rId5"/>
                <a:stretch>
                  <a:fillRect l="-1128" b="-8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D3ED748-EDAC-468D-851C-D19943410F5A}"/>
                  </a:ext>
                </a:extLst>
              </p:cNvPr>
              <p:cNvSpPr txBox="1"/>
              <p:nvPr/>
            </p:nvSpPr>
            <p:spPr>
              <a:xfrm>
                <a:off x="1256835" y="7744166"/>
                <a:ext cx="22459830" cy="17046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fontAlgn="base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𝐱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D3ED748-EDAC-468D-851C-D19943410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835" y="7744166"/>
                <a:ext cx="22459830" cy="1704634"/>
              </a:xfrm>
              <a:prstGeom prst="rect">
                <a:avLst/>
              </a:prstGeom>
              <a:blipFill>
                <a:blip r:embed="rId6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C49D098-FCC3-47A4-9D80-94AB50136964}"/>
                  </a:ext>
                </a:extLst>
              </p:cNvPr>
              <p:cNvSpPr txBox="1"/>
              <p:nvPr/>
            </p:nvSpPr>
            <p:spPr>
              <a:xfrm>
                <a:off x="1219200" y="9910162"/>
                <a:ext cx="21699692" cy="1138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fontAlgn="base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GB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C49D098-FCC3-47A4-9D80-94AB50136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9910162"/>
                <a:ext cx="21699692" cy="1138838"/>
              </a:xfrm>
              <a:prstGeom prst="rect">
                <a:avLst/>
              </a:prstGeom>
              <a:blipFill>
                <a:blip r:embed="rId7"/>
                <a:stretch>
                  <a:fillRect l="-1124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E325C37-A194-42DB-813D-5AC74C965F47}"/>
                  </a:ext>
                </a:extLst>
              </p:cNvPr>
              <p:cNvSpPr txBox="1"/>
              <p:nvPr/>
            </p:nvSpPr>
            <p:spPr>
              <a:xfrm>
                <a:off x="-993760" y="11734800"/>
                <a:ext cx="21948760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fontAlgn="base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) Do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	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E325C37-A194-42DB-813D-5AC74C965F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93760" y="11734800"/>
                <a:ext cx="21948760" cy="773417"/>
              </a:xfrm>
              <a:prstGeom prst="rect">
                <a:avLst/>
              </a:prstGeom>
              <a:blipFill>
                <a:blip r:embed="rId8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21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/>
      <p:bldP spid="61" grpId="0"/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8335" y="2621281"/>
            <a:ext cx="21771044" cy="3801545"/>
            <a:chOff x="1076414" y="3111029"/>
            <a:chExt cx="21773564" cy="3179142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111029"/>
              <a:ext cx="10916328" cy="869249"/>
              <a:chOff x="166396" y="8716828"/>
              <a:chExt cx="10916328" cy="869249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10698202" cy="83099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82600" y="8716828"/>
                <a:ext cx="941424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GB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ạo</a:t>
                </a:r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GB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ogari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ÀM SỐ LOGARI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244656" y="3426058"/>
                <a:ext cx="20615344" cy="2636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50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50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000" b="1" i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𝐥𝐨𝐠</m:t>
                                    </m:r>
                                  </m:e>
                                  <m:sub>
                                    <m:r>
                                      <a:rPr lang="en-US" sz="5000" b="1" i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𝐚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50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50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50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func>
                          <m:funcPr>
                            <m:ctrlPr>
                              <a:rPr lang="en-US" sz="50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50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</m:t>
                            </m:r>
                            <m:r>
                              <a:rPr lang="en-US" sz="5000" b="1" i="0" smtClean="0">
                                <a:latin typeface="Cambria Math" panose="02040503050406030204" pitchFamily="18" charset="0"/>
                              </a:rPr>
                              <m:t>𝐧𝐱</m:t>
                            </m:r>
                          </m:e>
                        </m:d>
                      </m:e>
                      <m: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0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𝐱</m:t>
                        </m:r>
                      </m:den>
                    </m:f>
                    <m:r>
                      <a:rPr lang="en-US" sz="5000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656" y="3426058"/>
                <a:ext cx="20615344" cy="2636234"/>
              </a:xfrm>
              <a:prstGeom prst="rect">
                <a:avLst/>
              </a:prstGeom>
              <a:blipFill>
                <a:blip r:embed="rId2"/>
                <a:stretch>
                  <a:fillRect b="-2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F3D6D98A-607F-4C5F-B222-FAF108B2E6C9}"/>
              </a:ext>
            </a:extLst>
          </p:cNvPr>
          <p:cNvSpPr txBox="1"/>
          <p:nvPr/>
        </p:nvSpPr>
        <p:spPr>
          <a:xfrm>
            <a:off x="1820399" y="6896935"/>
            <a:ext cx="12420600" cy="983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0" marR="0" indent="-183578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1371600" algn="l"/>
              </a:tabLst>
            </a:pP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1C6045E0-00BC-440A-847C-3FBBC7C074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6304" y="8302086"/>
            <a:ext cx="18111392" cy="228548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22035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64B9D5FE-6D3F-48E8-BEDA-C41E3B071D47}"/>
              </a:ext>
            </a:extLst>
          </p:cNvPr>
          <p:cNvGrpSpPr/>
          <p:nvPr/>
        </p:nvGrpSpPr>
        <p:grpSpPr>
          <a:xfrm>
            <a:off x="1034902" y="6210299"/>
            <a:ext cx="21841826" cy="7090457"/>
            <a:chOff x="38100" y="6029703"/>
            <a:chExt cx="21841826" cy="731772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8" name="Google Shape;422;p3">
              <a:extLst>
                <a:ext uri="{FF2B5EF4-FFF2-40B4-BE49-F238E27FC236}">
                  <a16:creationId xmlns:a16="http://schemas.microsoft.com/office/drawing/2014/main" id="{A3994B4A-AD5F-4C91-A387-F3EBF28A44DE}"/>
                </a:ext>
              </a:extLst>
            </p:cNvPr>
            <p:cNvSpPr/>
            <p:nvPr/>
          </p:nvSpPr>
          <p:spPr>
            <a:xfrm>
              <a:off x="38100" y="6163685"/>
              <a:ext cx="21841826" cy="7183746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39" name="Google Shape;423;p3">
              <a:extLst>
                <a:ext uri="{FF2B5EF4-FFF2-40B4-BE49-F238E27FC236}">
                  <a16:creationId xmlns:a16="http://schemas.microsoft.com/office/drawing/2014/main" id="{75297A81-50E7-4E88-9C78-7110FADE3E62}"/>
                </a:ext>
              </a:extLst>
            </p:cNvPr>
            <p:cNvGrpSpPr/>
            <p:nvPr/>
          </p:nvGrpSpPr>
          <p:grpSpPr>
            <a:xfrm>
              <a:off x="38100" y="6029703"/>
              <a:ext cx="3991941" cy="1079473"/>
              <a:chOff x="410517" y="5173584"/>
              <a:chExt cx="3991941" cy="1079473"/>
            </a:xfrm>
            <a:grpFill/>
          </p:grpSpPr>
          <p:sp>
            <p:nvSpPr>
              <p:cNvPr id="40" name="Google Shape;424;p3">
                <a:extLst>
                  <a:ext uri="{FF2B5EF4-FFF2-40B4-BE49-F238E27FC236}">
                    <a16:creationId xmlns:a16="http://schemas.microsoft.com/office/drawing/2014/main" id="{148C9027-AC62-44C2-BD3C-3594ADEDAA3F}"/>
                  </a:ext>
                </a:extLst>
              </p:cNvPr>
              <p:cNvSpPr/>
              <p:nvPr/>
            </p:nvSpPr>
            <p:spPr>
              <a:xfrm rot="5400000" flipH="1">
                <a:off x="2489940" y="4227406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1" name="Google Shape;425;p3">
                <a:extLst>
                  <a:ext uri="{FF2B5EF4-FFF2-40B4-BE49-F238E27FC236}">
                    <a16:creationId xmlns:a16="http://schemas.microsoft.com/office/drawing/2014/main" id="{7162C24A-54A6-41A3-9131-9A0A921724E5}"/>
                  </a:ext>
                </a:extLst>
              </p:cNvPr>
              <p:cNvSpPr txBox="1"/>
              <p:nvPr/>
            </p:nvSpPr>
            <p:spPr>
              <a:xfrm>
                <a:off x="1406054" y="5316935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" name="Google Shape;426;p3">
                <a:extLst>
                  <a:ext uri="{FF2B5EF4-FFF2-40B4-BE49-F238E27FC236}">
                    <a16:creationId xmlns:a16="http://schemas.microsoft.com/office/drawing/2014/main" id="{B125E7FC-A944-452F-9ECE-02A36446E538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04" name="Rounded Rectangle 61">
            <a:extLst>
              <a:ext uri="{FF2B5EF4-FFF2-40B4-BE49-F238E27FC236}">
                <a16:creationId xmlns:a16="http://schemas.microsoft.com/office/drawing/2014/main" id="{25914E86-4B8D-4DDE-9E31-9ECF7816DFF9}"/>
              </a:ext>
            </a:extLst>
          </p:cNvPr>
          <p:cNvSpPr/>
          <p:nvPr/>
        </p:nvSpPr>
        <p:spPr>
          <a:xfrm>
            <a:off x="1066800" y="1981200"/>
            <a:ext cx="21841827" cy="389065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5" name="Group 67">
            <a:extLst>
              <a:ext uri="{FF2B5EF4-FFF2-40B4-BE49-F238E27FC236}">
                <a16:creationId xmlns:a16="http://schemas.microsoft.com/office/drawing/2014/main" id="{CB173ED3-6A2E-4C49-B768-D58FE31E701A}"/>
              </a:ext>
            </a:extLst>
          </p:cNvPr>
          <p:cNvGrpSpPr/>
          <p:nvPr/>
        </p:nvGrpSpPr>
        <p:grpSpPr>
          <a:xfrm>
            <a:off x="1066800" y="1551502"/>
            <a:ext cx="3251532" cy="1048441"/>
            <a:chOff x="1311958" y="3405486"/>
            <a:chExt cx="3251532" cy="940513"/>
          </a:xfrm>
        </p:grpSpPr>
        <p:sp>
          <p:nvSpPr>
            <p:cNvPr id="106" name="Freeform 20">
              <a:extLst>
                <a:ext uri="{FF2B5EF4-FFF2-40B4-BE49-F238E27FC236}">
                  <a16:creationId xmlns:a16="http://schemas.microsoft.com/office/drawing/2014/main" id="{8CA2DE8A-E6AF-45F7-90ED-BA7A7DAD1B6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204F282C-E7D5-4533-8479-C6E132C011D6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717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108" name="Group 70">
              <a:extLst>
                <a:ext uri="{FF2B5EF4-FFF2-40B4-BE49-F238E27FC236}">
                  <a16:creationId xmlns:a16="http://schemas.microsoft.com/office/drawing/2014/main" id="{9C10C5D5-B8C8-44EE-89AD-0CA7955CDC2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1DF622BE-3628-4E17-AB9D-4C7F553EC96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reeform 13">
                <a:extLst>
                  <a:ext uri="{FF2B5EF4-FFF2-40B4-BE49-F238E27FC236}">
                    <a16:creationId xmlns:a16="http://schemas.microsoft.com/office/drawing/2014/main" id="{AC6937F1-A422-41D2-B993-E91863FAE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4">
                <a:extLst>
                  <a:ext uri="{FF2B5EF4-FFF2-40B4-BE49-F238E27FC236}">
                    <a16:creationId xmlns:a16="http://schemas.microsoft.com/office/drawing/2014/main" id="{9BA3FF27-DFB0-4823-8587-7E0D534526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5">
                <a:extLst>
                  <a:ext uri="{FF2B5EF4-FFF2-40B4-BE49-F238E27FC236}">
                    <a16:creationId xmlns:a16="http://schemas.microsoft.com/office/drawing/2014/main" id="{701F0513-5148-4AB0-81CC-04B54F4356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6">
                <a:extLst>
                  <a:ext uri="{FF2B5EF4-FFF2-40B4-BE49-F238E27FC236}">
                    <a16:creationId xmlns:a16="http://schemas.microsoft.com/office/drawing/2014/main" id="{10816A9F-0CBF-4020-A512-97C76C5D15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7">
                <a:extLst>
                  <a:ext uri="{FF2B5EF4-FFF2-40B4-BE49-F238E27FC236}">
                    <a16:creationId xmlns:a16="http://schemas.microsoft.com/office/drawing/2014/main" id="{FE3CAD63-5369-48FF-875E-AECB10C034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8">
                <a:extLst>
                  <a:ext uri="{FF2B5EF4-FFF2-40B4-BE49-F238E27FC236}">
                    <a16:creationId xmlns:a16="http://schemas.microsoft.com/office/drawing/2014/main" id="{BE19AB8F-739F-4A8F-9214-0626EABF99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19">
                <a:extLst>
                  <a:ext uri="{FF2B5EF4-FFF2-40B4-BE49-F238E27FC236}">
                    <a16:creationId xmlns:a16="http://schemas.microsoft.com/office/drawing/2014/main" id="{8A94F4B1-CA43-46E5-A725-91563A9360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0">
                <a:extLst>
                  <a:ext uri="{FF2B5EF4-FFF2-40B4-BE49-F238E27FC236}">
                    <a16:creationId xmlns:a16="http://schemas.microsoft.com/office/drawing/2014/main" id="{B866A4AA-EB92-4B75-8B47-6C789D09E21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1">
                <a:extLst>
                  <a:ext uri="{FF2B5EF4-FFF2-40B4-BE49-F238E27FC236}">
                    <a16:creationId xmlns:a16="http://schemas.microsoft.com/office/drawing/2014/main" id="{EB37DA1F-B99F-4197-A773-12E047257D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2">
                <a:extLst>
                  <a:ext uri="{FF2B5EF4-FFF2-40B4-BE49-F238E27FC236}">
                    <a16:creationId xmlns:a16="http://schemas.microsoft.com/office/drawing/2014/main" id="{7B4FBEA1-CCDB-467A-8D0C-B44F99CD29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3">
                <a:extLst>
                  <a:ext uri="{FF2B5EF4-FFF2-40B4-BE49-F238E27FC236}">
                    <a16:creationId xmlns:a16="http://schemas.microsoft.com/office/drawing/2014/main" id="{EB907FB2-853C-4070-9336-F7BA4E485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4">
                <a:extLst>
                  <a:ext uri="{FF2B5EF4-FFF2-40B4-BE49-F238E27FC236}">
                    <a16:creationId xmlns:a16="http://schemas.microsoft.com/office/drawing/2014/main" id="{1FB88A2F-A08B-40E4-9EF6-0BCED01ADD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5">
                <a:extLst>
                  <a:ext uri="{FF2B5EF4-FFF2-40B4-BE49-F238E27FC236}">
                    <a16:creationId xmlns:a16="http://schemas.microsoft.com/office/drawing/2014/main" id="{8D8A0A39-860C-44D6-AB69-9D47DCFC09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26">
                <a:extLst>
                  <a:ext uri="{FF2B5EF4-FFF2-40B4-BE49-F238E27FC236}">
                    <a16:creationId xmlns:a16="http://schemas.microsoft.com/office/drawing/2014/main" id="{0C6504B6-09E2-4A33-A34E-1134C993A3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27">
                <a:extLst>
                  <a:ext uri="{FF2B5EF4-FFF2-40B4-BE49-F238E27FC236}">
                    <a16:creationId xmlns:a16="http://schemas.microsoft.com/office/drawing/2014/main" id="{70E385A5-CF9B-4943-99D4-D6013C9F9D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28">
                <a:extLst>
                  <a:ext uri="{FF2B5EF4-FFF2-40B4-BE49-F238E27FC236}">
                    <a16:creationId xmlns:a16="http://schemas.microsoft.com/office/drawing/2014/main" id="{B38F17EE-0F6C-4A6D-84F7-F3C24FF8C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29">
                <a:extLst>
                  <a:ext uri="{FF2B5EF4-FFF2-40B4-BE49-F238E27FC236}">
                    <a16:creationId xmlns:a16="http://schemas.microsoft.com/office/drawing/2014/main" id="{56D2DF99-FC54-4FC8-A49F-738C122C1B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0">
                <a:extLst>
                  <a:ext uri="{FF2B5EF4-FFF2-40B4-BE49-F238E27FC236}">
                    <a16:creationId xmlns:a16="http://schemas.microsoft.com/office/drawing/2014/main" id="{DC7557BE-2944-4055-8720-88854E3D0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1">
                <a:extLst>
                  <a:ext uri="{FF2B5EF4-FFF2-40B4-BE49-F238E27FC236}">
                    <a16:creationId xmlns:a16="http://schemas.microsoft.com/office/drawing/2014/main" id="{458AC97E-8F68-415A-A88B-2E45C4073D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2">
                <a:extLst>
                  <a:ext uri="{FF2B5EF4-FFF2-40B4-BE49-F238E27FC236}">
                    <a16:creationId xmlns:a16="http://schemas.microsoft.com/office/drawing/2014/main" id="{21EAC4B9-B456-4BBC-9DFD-62DA3813A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3">
                <a:extLst>
                  <a:ext uri="{FF2B5EF4-FFF2-40B4-BE49-F238E27FC236}">
                    <a16:creationId xmlns:a16="http://schemas.microsoft.com/office/drawing/2014/main" id="{D145D11C-9C82-4CE1-850A-B57060B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4">
                <a:extLst>
                  <a:ext uri="{FF2B5EF4-FFF2-40B4-BE49-F238E27FC236}">
                    <a16:creationId xmlns:a16="http://schemas.microsoft.com/office/drawing/2014/main" id="{84D1C6A9-AED5-4E3F-852E-3112F2850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5">
                <a:extLst>
                  <a:ext uri="{FF2B5EF4-FFF2-40B4-BE49-F238E27FC236}">
                    <a16:creationId xmlns:a16="http://schemas.microsoft.com/office/drawing/2014/main" id="{DD27D498-028E-47F7-AD21-B2EEB47F7B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36">
                <a:extLst>
                  <a:ext uri="{FF2B5EF4-FFF2-40B4-BE49-F238E27FC236}">
                    <a16:creationId xmlns:a16="http://schemas.microsoft.com/office/drawing/2014/main" id="{EE878D9A-1B54-4E8D-ABC4-1A62731974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87F54A3-84A4-4DD6-9C08-C06DA477870A}"/>
                  </a:ext>
                </a:extLst>
              </p:cNvPr>
              <p:cNvSpPr txBox="1"/>
              <p:nvPr/>
            </p:nvSpPr>
            <p:spPr>
              <a:xfrm>
                <a:off x="4998720" y="2014682"/>
                <a:ext cx="20062225" cy="35218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0850" algn="just">
                  <a:lnSpc>
                    <a:spcPct val="128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914400" marR="0" indent="457200" algn="just">
                  <a:lnSpc>
                    <a:spcPct val="128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 algn="just">
                  <a:lnSpc>
                    <a:spcPct val="128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fName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 algn="just">
                  <a:lnSpc>
                    <a:spcPct val="128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87F54A3-84A4-4DD6-9C08-C06DA4778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720" y="2014682"/>
                <a:ext cx="20062225" cy="3521862"/>
              </a:xfrm>
              <a:prstGeom prst="rect">
                <a:avLst/>
              </a:prstGeom>
              <a:blipFill>
                <a:blip r:embed="rId4"/>
                <a:stretch>
                  <a:fillRect t="-865" b="-7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92CA3B8-B79C-4ACF-A921-936CF12F0FE9}"/>
                  </a:ext>
                </a:extLst>
              </p:cNvPr>
              <p:cNvSpPr txBox="1"/>
              <p:nvPr/>
            </p:nvSpPr>
            <p:spPr>
              <a:xfrm>
                <a:off x="4303093" y="7695033"/>
                <a:ext cx="19964400" cy="1213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50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)⇒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0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5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492CA3B8-B79C-4ACF-A921-936CF12F0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93" y="7695033"/>
                <a:ext cx="19964400" cy="1213089"/>
              </a:xfrm>
              <a:prstGeom prst="rect">
                <a:avLst/>
              </a:prstGeom>
              <a:blipFill>
                <a:blip r:embed="rId5"/>
                <a:stretch>
                  <a:fillRect l="-1252" b="-5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D3ED748-EDAC-468D-851C-D19943410F5A}"/>
                  </a:ext>
                </a:extLst>
              </p:cNvPr>
              <p:cNvSpPr txBox="1"/>
              <p:nvPr/>
            </p:nvSpPr>
            <p:spPr>
              <a:xfrm>
                <a:off x="4237214" y="9393354"/>
                <a:ext cx="22459830" cy="1303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50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fName>
                      <m: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𝟐𝐱</m:t>
                    </m:r>
                    <m:r>
                      <a:rPr lang="en-US" sz="5000" b="1" i="0">
                        <a:latin typeface="Cambria Math" panose="02040503050406030204" pitchFamily="18" charset="0"/>
                      </a:rPr>
                      <m:t>)⇒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0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5000" b="1" i="0"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50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den>
                    </m:f>
                    <m:r>
                      <a:rPr lang="en-US" sz="5000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D3ED748-EDAC-468D-851C-D19943410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214" y="9393354"/>
                <a:ext cx="22459830" cy="1303370"/>
              </a:xfrm>
              <a:prstGeom prst="rect">
                <a:avLst/>
              </a:prstGeom>
              <a:blipFill>
                <a:blip r:embed="rId6"/>
                <a:stretch>
                  <a:fillRect l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C49D098-FCC3-47A4-9D80-94AB50136964}"/>
                  </a:ext>
                </a:extLst>
              </p:cNvPr>
              <p:cNvSpPr txBox="1"/>
              <p:nvPr/>
            </p:nvSpPr>
            <p:spPr>
              <a:xfrm>
                <a:off x="4237214" y="11199774"/>
                <a:ext cx="21699692" cy="1105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𝟐𝐱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𝟎𝐱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func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𝐥𝐧</m:t>
                                </m:r>
                              </m:fName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en-US" sz="4400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5C49D098-FCC3-47A4-9D80-94AB50136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214" y="11199774"/>
                <a:ext cx="21699692" cy="1105687"/>
              </a:xfrm>
              <a:prstGeom prst="rect">
                <a:avLst/>
              </a:prstGeom>
              <a:blipFill>
                <a:blip r:embed="rId7"/>
                <a:stretch>
                  <a:fillRect l="-1124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187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/>
      <p:bldP spid="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CAF607DA-3287-4946-A906-7CC6F21A6DFF}"/>
              </a:ext>
            </a:extLst>
          </p:cNvPr>
          <p:cNvSpPr/>
          <p:nvPr/>
        </p:nvSpPr>
        <p:spPr>
          <a:xfrm>
            <a:off x="12344400" y="3695521"/>
            <a:ext cx="11567158" cy="9944279"/>
          </a:xfrm>
          <a:prstGeom prst="roundRect">
            <a:avLst>
              <a:gd name="adj" fmla="val 5282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EFAFF07-C16D-4EF7-ADFA-1152B986D506}"/>
              </a:ext>
            </a:extLst>
          </p:cNvPr>
          <p:cNvSpPr/>
          <p:nvPr/>
        </p:nvSpPr>
        <p:spPr>
          <a:xfrm>
            <a:off x="320040" y="3695521"/>
            <a:ext cx="11567158" cy="9944279"/>
          </a:xfrm>
          <a:prstGeom prst="roundRect">
            <a:avLst>
              <a:gd name="adj" fmla="val 528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65"/>
          <p:cNvGrpSpPr/>
          <p:nvPr/>
        </p:nvGrpSpPr>
        <p:grpSpPr>
          <a:xfrm>
            <a:off x="609600" y="1600200"/>
            <a:ext cx="10915065" cy="1039428"/>
            <a:chOff x="166396" y="8716828"/>
            <a:chExt cx="10916328" cy="869249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0"/>
              <a:ext cx="10698202" cy="830997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82600" y="8716828"/>
              <a:ext cx="7790213" cy="643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át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ogarit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725151CB-2C7E-4D5E-B897-32A7614D161C}"/>
              </a:ext>
            </a:extLst>
          </p:cNvPr>
          <p:cNvPicPr/>
          <p:nvPr/>
        </p:nvPicPr>
        <p:blipFill rotWithShape="1">
          <a:blip r:embed="rId3"/>
          <a:srcRect l="38367" t="35820" r="30322" b="36204"/>
          <a:stretch/>
        </p:blipFill>
        <p:spPr bwMode="auto">
          <a:xfrm>
            <a:off x="1456190" y="9966960"/>
            <a:ext cx="9516610" cy="3581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AB1816E5-7347-4E8D-A48D-0CC13855F2F9}"/>
              </a:ext>
            </a:extLst>
          </p:cNvPr>
          <p:cNvPicPr/>
          <p:nvPr/>
        </p:nvPicPr>
        <p:blipFill rotWithShape="1">
          <a:blip r:embed="rId4"/>
          <a:srcRect l="38220" t="36343" r="29586" b="35942"/>
          <a:stretch/>
        </p:blipFill>
        <p:spPr bwMode="auto">
          <a:xfrm>
            <a:off x="13106400" y="9966960"/>
            <a:ext cx="9220200" cy="3581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E159FF3-D3B1-43D8-BF28-FD3E084C2A3F}"/>
              </a:ext>
            </a:extLst>
          </p:cNvPr>
          <p:cNvCxnSpPr/>
          <p:nvPr/>
        </p:nvCxnSpPr>
        <p:spPr>
          <a:xfrm>
            <a:off x="11887200" y="4114800"/>
            <a:ext cx="0" cy="94335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1CB82D2-B352-41A4-BFC1-59FA32E1D981}"/>
                  </a:ext>
                </a:extLst>
              </p:cNvPr>
              <p:cNvSpPr txBox="1"/>
              <p:nvPr/>
            </p:nvSpPr>
            <p:spPr>
              <a:xfrm>
                <a:off x="5494292" y="2819400"/>
                <a:ext cx="12192000" cy="76944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kern="120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kern="120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func>
                            <m:funcPr>
                              <m:ctrlP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0" kern="1200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e>
                                <m:sub>
                                  <m:r>
                                    <a:rPr lang="en-US" sz="4400" b="1" i="0" kern="1200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4400" b="1" i="0" kern="1200"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e>
                        <m:e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0" kern="12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mr>
                    </m:m>
                  </m:oMath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1CB82D2-B352-41A4-BFC1-59FA32E1D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292" y="2819400"/>
                <a:ext cx="12192000" cy="769441"/>
              </a:xfrm>
              <a:prstGeom prst="rect">
                <a:avLst/>
              </a:prstGeom>
              <a:blipFill>
                <a:blip r:embed="rId5"/>
                <a:stretch>
                  <a:fillRect t="-19841" b="-3333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99616E-A646-488A-81A1-F2E083FD1CA0}"/>
                  </a:ext>
                </a:extLst>
              </p:cNvPr>
              <p:cNvSpPr txBox="1"/>
              <p:nvPr/>
            </p:nvSpPr>
            <p:spPr>
              <a:xfrm>
                <a:off x="-1828800" y="3581400"/>
                <a:ext cx="12192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99616E-A646-488A-81A1-F2E083FD1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8800" y="3581400"/>
                <a:ext cx="1219200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B94ABA-6C24-46E6-A69B-9D5A5C1789EA}"/>
                  </a:ext>
                </a:extLst>
              </p:cNvPr>
              <p:cNvSpPr txBox="1"/>
              <p:nvPr/>
            </p:nvSpPr>
            <p:spPr>
              <a:xfrm>
                <a:off x="12877800" y="3604081"/>
                <a:ext cx="12192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kern="12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 kern="12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0" kern="12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GB" sz="4400" b="1" i="0" kern="12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0" kern="12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i="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B94ABA-6C24-46E6-A69B-9D5A5C178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3604081"/>
                <a:ext cx="121920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C1CF7CC-B2B9-4C0B-8F13-83DA10F7BA32}"/>
                  </a:ext>
                </a:extLst>
              </p:cNvPr>
              <p:cNvSpPr txBox="1"/>
              <p:nvPr/>
            </p:nvSpPr>
            <p:spPr>
              <a:xfrm>
                <a:off x="304800" y="4311967"/>
                <a:ext cx="1345692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kern="1200" smtClea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kern="120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kern="120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i="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C1CF7CC-B2B9-4C0B-8F13-83DA10F7B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311967"/>
                <a:ext cx="13456920" cy="769441"/>
              </a:xfrm>
              <a:prstGeom prst="rect">
                <a:avLst/>
              </a:prstGeom>
              <a:blipFill>
                <a:blip r:embed="rId8"/>
                <a:stretch>
                  <a:fillRect l="-1812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24FC214-0D7D-4347-BBFF-77CE30ADD674}"/>
                  </a:ext>
                </a:extLst>
              </p:cNvPr>
              <p:cNvSpPr txBox="1"/>
              <p:nvPr/>
            </p:nvSpPr>
            <p:spPr>
              <a:xfrm>
                <a:off x="12313920" y="4321314"/>
                <a:ext cx="1345692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kern="1200" smtClea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kern="120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kern="120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i="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24FC214-0D7D-4347-BBFF-77CE30ADD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3920" y="4321314"/>
                <a:ext cx="13456920" cy="769441"/>
              </a:xfrm>
              <a:prstGeom prst="rect">
                <a:avLst/>
              </a:prstGeom>
              <a:blipFill>
                <a:blip r:embed="rId9"/>
                <a:stretch>
                  <a:fillRect l="-181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BB0BE61-B9F5-45E6-91F5-9F53A3627BC4}"/>
                  </a:ext>
                </a:extLst>
              </p:cNvPr>
              <p:cNvSpPr txBox="1"/>
              <p:nvPr/>
            </p:nvSpPr>
            <p:spPr>
              <a:xfrm>
                <a:off x="304800" y="5035093"/>
                <a:ext cx="13746480" cy="1747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kern="120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func>
                          <m:func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func>
                      </m:den>
                    </m:f>
                    <m:r>
                      <a:rPr lang="en-US" sz="4400" b="1" i="0" kern="120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</a:p>
              <a:p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400" b="1" i="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kern="120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i="0" kern="12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BB0BE61-B9F5-45E6-91F5-9F53A3627B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035093"/>
                <a:ext cx="13746480" cy="1747466"/>
              </a:xfrm>
              <a:prstGeom prst="rect">
                <a:avLst/>
              </a:prstGeom>
              <a:blipFill>
                <a:blip r:embed="rId10"/>
                <a:stretch>
                  <a:fillRect l="-1774" b="-15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A19D3FB-2F53-45D6-BC0B-93FFAD009676}"/>
                  </a:ext>
                </a:extLst>
              </p:cNvPr>
              <p:cNvSpPr txBox="1"/>
              <p:nvPr/>
            </p:nvSpPr>
            <p:spPr>
              <a:xfrm>
                <a:off x="12313920" y="5102520"/>
                <a:ext cx="13746480" cy="1747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kern="120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func>
                          <m:func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func>
                      </m:den>
                    </m:f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i="0" kern="12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endParaRPr lang="en-US" sz="4400" b="1" i="0" kern="12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4400" b="1" i="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kern="120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i="0" kern="12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A19D3FB-2F53-45D6-BC0B-93FFAD009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3920" y="5102520"/>
                <a:ext cx="13746480" cy="1747466"/>
              </a:xfrm>
              <a:prstGeom prst="rect">
                <a:avLst/>
              </a:prstGeom>
              <a:blipFill>
                <a:blip r:embed="rId11"/>
                <a:stretch>
                  <a:fillRect l="-1774" b="-15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37D5B4-2661-4E5C-B211-BC7CB70923EC}"/>
                  </a:ext>
                </a:extLst>
              </p:cNvPr>
              <p:cNvSpPr txBox="1"/>
              <p:nvPr/>
            </p:nvSpPr>
            <p:spPr>
              <a:xfrm>
                <a:off x="957257" y="6720840"/>
                <a:ext cx="13883640" cy="2549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 kern="120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lim>
                    </m:limLow>
                    <m:func>
                      <m:func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−∞</m:t>
                    </m:r>
                  </m:oMath>
                </a14:m>
                <a:r>
                  <a:rPr lang="en-US" sz="4400" b="1" i="0" kern="12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       </a:t>
                </a:r>
                <a14:m>
                  <m:oMath xmlns:m="http://schemas.openxmlformats.org/officeDocument/2006/math">
                    <m:r>
                      <a:rPr lang="en-GB" sz="4400" b="1" i="0" kern="120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                                   </m:t>
                    </m:r>
                    <m:limLow>
                      <m:limLow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→+∞</m:t>
                        </m:r>
                      </m:lim>
                    </m:limLow>
                    <m:func>
                      <m:func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+∞</m:t>
                    </m:r>
                  </m:oMath>
                </a14:m>
                <a:endParaRPr lang="en-US" sz="4400" b="1" i="0" kern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𝐎𝐲</m:t>
                    </m:r>
                  </m:oMath>
                </a14:m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537D5B4-2661-4E5C-B211-BC7CB7092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57" y="6720840"/>
                <a:ext cx="13883640" cy="2549993"/>
              </a:xfrm>
              <a:prstGeom prst="rect">
                <a:avLst/>
              </a:prstGeom>
              <a:blipFill>
                <a:blip r:embed="rId12"/>
                <a:stretch>
                  <a:fillRect l="-1756" t="-5742" b="-10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88D7778-D101-41FB-80CD-AB1E130F36E9}"/>
                  </a:ext>
                </a:extLst>
              </p:cNvPr>
              <p:cNvSpPr txBox="1"/>
              <p:nvPr/>
            </p:nvSpPr>
            <p:spPr>
              <a:xfrm>
                <a:off x="12771121" y="6809547"/>
                <a:ext cx="13883640" cy="2549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 kern="120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lim>
                    </m:limLow>
                    <m:func>
                      <m:func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+∞</m:t>
                    </m:r>
                  </m:oMath>
                </a14:m>
                <a:r>
                  <a:rPr lang="en-US" sz="4400" b="1" i="0" kern="12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i="0" kern="12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→+∞</m:t>
                        </m:r>
                      </m:lim>
                    </m:limLow>
                    <m:func>
                      <m:funcPr>
                        <m:ctrlPr>
                          <a:rPr lang="en-US" sz="4400" b="1" i="1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kern="1200">
                                <a:solidFill>
                                  <a:schemeClr val="tx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 kern="120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 kern="12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−∞</m:t>
                    </m:r>
                  </m:oMath>
                </a14:m>
                <a:endParaRPr lang="en-US" sz="4400" b="1" i="0" kern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i="0" kern="1200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𝐎𝐲</m:t>
                    </m:r>
                  </m:oMath>
                </a14:m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i="0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88D7778-D101-41FB-80CD-AB1E130F3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1121" y="6809547"/>
                <a:ext cx="13883640" cy="2549993"/>
              </a:xfrm>
              <a:prstGeom prst="rect">
                <a:avLst/>
              </a:prstGeom>
              <a:blipFill>
                <a:blip r:embed="rId13"/>
                <a:stretch>
                  <a:fillRect l="-1756" t="-5742" b="-10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134E8F8F-9BCF-47F1-81A0-6A7553F01F84}"/>
              </a:ext>
            </a:extLst>
          </p:cNvPr>
          <p:cNvSpPr txBox="1"/>
          <p:nvPr/>
        </p:nvSpPr>
        <p:spPr>
          <a:xfrm>
            <a:off x="320040" y="9167634"/>
            <a:ext cx="142494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4400" b="1" i="0" kern="1200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i="0" kern="1200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kern="1200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0" kern="1200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kern="1200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i="0" kern="1200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7DB51AE-B708-4D10-B432-F887C1AE2A92}"/>
              </a:ext>
            </a:extLst>
          </p:cNvPr>
          <p:cNvSpPr txBox="1"/>
          <p:nvPr/>
        </p:nvSpPr>
        <p:spPr>
          <a:xfrm>
            <a:off x="12192000" y="9198072"/>
            <a:ext cx="142494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4400" b="1" i="0" kern="1200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i="0" kern="1200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kern="1200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0" kern="1200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kern="1200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i="0" kern="1200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59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" grpId="0" animBg="1"/>
      <p:bldP spid="28" grpId="0" animBg="1"/>
      <p:bldP spid="29" grpId="0"/>
      <p:bldP spid="32" grpId="0"/>
      <p:bldP spid="33" grpId="0"/>
      <p:bldP spid="35" grpId="0"/>
      <p:bldP spid="37" grpId="0"/>
      <p:bldP spid="39" grpId="0"/>
      <p:bldP spid="41" grpId="0"/>
      <p:bldP spid="43" grpId="0"/>
      <p:bldP spid="45" grpId="0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65F97491-3545-4763-A5BE-7F6BB5569A53}"/>
              </a:ext>
            </a:extLst>
          </p:cNvPr>
          <p:cNvSpPr/>
          <p:nvPr/>
        </p:nvSpPr>
        <p:spPr>
          <a:xfrm>
            <a:off x="381000" y="2737466"/>
            <a:ext cx="23241000" cy="10826134"/>
          </a:xfrm>
          <a:prstGeom prst="roundRect">
            <a:avLst>
              <a:gd name="adj" fmla="val 528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65"/>
          <p:cNvGrpSpPr/>
          <p:nvPr/>
        </p:nvGrpSpPr>
        <p:grpSpPr>
          <a:xfrm>
            <a:off x="609600" y="1600200"/>
            <a:ext cx="10915065" cy="1039428"/>
            <a:chOff x="166396" y="8716828"/>
            <a:chExt cx="10916328" cy="869249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0"/>
              <a:ext cx="10698202" cy="830997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82600" y="8716828"/>
              <a:ext cx="8138106" cy="669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át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ogari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le 25">
                <a:extLst>
                  <a:ext uri="{FF2B5EF4-FFF2-40B4-BE49-F238E27FC236}">
                    <a16:creationId xmlns:a16="http://schemas.microsoft.com/office/drawing/2014/main" id="{9BB72F6D-F5E0-4B90-90F6-E951F9BACB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2065665"/>
                  </p:ext>
                </p:extLst>
              </p:nvPr>
            </p:nvGraphicFramePr>
            <p:xfrm>
              <a:off x="609600" y="2840106"/>
              <a:ext cx="23012400" cy="264629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506200">
                      <a:extLst>
                        <a:ext uri="{9D8B030D-6E8A-4147-A177-3AD203B41FA5}">
                          <a16:colId xmlns:a16="http://schemas.microsoft.com/office/drawing/2014/main" val="152178319"/>
                        </a:ext>
                      </a:extLst>
                    </a:gridCol>
                    <a:gridCol w="11506200">
                      <a:extLst>
                        <a:ext uri="{9D8B030D-6E8A-4147-A177-3AD203B41FA5}">
                          <a16:colId xmlns:a16="http://schemas.microsoft.com/office/drawing/2014/main" val="150384419"/>
                        </a:ext>
                      </a:extLst>
                    </a:gridCol>
                  </a:tblGrid>
                  <a:tr h="672888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sz="4400" b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4400" b="1" kern="1200" smtClean="0"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400" b="1" kern="1200"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sz="4400" b="1" i="1" kern="120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4400" b="1" i="1" kern="120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4400" b="1" kern="120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𝐥𝐨𝐠</m:t>
                                            </m:r>
                                          </m:e>
                                          <m:sub>
                                            <m:r>
                                              <a:rPr lang="en-US" sz="4400" b="1" kern="120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4400" b="1" kern="120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func>
                                  </m:e>
                                  <m:e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≠</m:t>
                                    </m:r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4400" b="1" kern="120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oMath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62091774"/>
                      </a:ext>
                    </a:extLst>
                  </a:tr>
                  <a:tr h="67288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u="none" kern="12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𝐚</m:t>
                                </m:r>
                                <m:r>
                                  <a:rPr lang="en-US" sz="4400" b="1" u="none" kern="12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4400" b="1" u="none" kern="12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4400" b="1" i="0" u="none" dirty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0" kern="120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GB" sz="4400" b="1" kern="120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4400" b="1" kern="120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𝐚</m:t>
                                </m:r>
                                <m:r>
                                  <a:rPr lang="en-GB" sz="4400" b="1" kern="120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4400" b="1" kern="1200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0223144"/>
                      </a:ext>
                    </a:extLst>
                  </a:tr>
                  <a:tr h="1122294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4.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thị</a:t>
                          </a:r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     4.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thị</a:t>
                          </a:r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918921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le 25">
                <a:extLst>
                  <a:ext uri="{FF2B5EF4-FFF2-40B4-BE49-F238E27FC236}">
                    <a16:creationId xmlns:a16="http://schemas.microsoft.com/office/drawing/2014/main" id="{9BB72F6D-F5E0-4B90-90F6-E951F9BACB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2065665"/>
                  </p:ext>
                </p:extLst>
              </p:nvPr>
            </p:nvGraphicFramePr>
            <p:xfrm>
              <a:off x="609600" y="2840106"/>
              <a:ext cx="23012400" cy="264629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1506200">
                      <a:extLst>
                        <a:ext uri="{9D8B030D-6E8A-4147-A177-3AD203B41FA5}">
                          <a16:colId xmlns:a16="http://schemas.microsoft.com/office/drawing/2014/main" val="152178319"/>
                        </a:ext>
                      </a:extLst>
                    </a:gridCol>
                    <a:gridCol w="11506200">
                      <a:extLst>
                        <a:ext uri="{9D8B030D-6E8A-4147-A177-3AD203B41FA5}">
                          <a16:colId xmlns:a16="http://schemas.microsoft.com/office/drawing/2014/main" val="150384419"/>
                        </a:ext>
                      </a:extLst>
                    </a:gridCol>
                  </a:tblGrid>
                  <a:tr h="762000"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6800" b="-248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62091774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15873" r="-99947" b="-1460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0053" t="-115873" b="-1460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0223144"/>
                      </a:ext>
                    </a:extLst>
                  </a:tr>
                  <a:tr h="1122294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4.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thị</a:t>
                          </a:r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     4.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</a:rPr>
                            <a:t>thị</a:t>
                          </a:r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918921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6D631E9C-047B-46D7-B232-AA047E6AC2F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257800"/>
            <a:ext cx="9296400" cy="7551216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FADFFA2-D786-49CA-A8B2-6624FAD6C63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9800" y="5388648"/>
            <a:ext cx="9578508" cy="74203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54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17320" y="3299912"/>
            <a:ext cx="55451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n vào chỗ trống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953000" y="4031443"/>
                <a:ext cx="7741920" cy="2258567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indent="-266700">
                  <a:spcBef>
                    <a:spcPts val="3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                 </m:t>
                          </m:r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-266700">
                  <a:spcBef>
                    <a:spcPts val="300"/>
                  </a:spcBef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.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-266700">
                  <a:spcBef>
                    <a:spcPts val="300"/>
                  </a:spcBef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.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4031443"/>
                <a:ext cx="7741920" cy="22585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417320" y="7772400"/>
            <a:ext cx="11430000" cy="44392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ừ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1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3,8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ừ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ừ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y?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6" name="Picture 15" descr="Hình ảnh có liên qua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3043" y="4141161"/>
            <a:ext cx="8610600" cy="8070531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1417320" y="6872971"/>
            <a:ext cx="28280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17320" y="5927460"/>
            <a:ext cx="323678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ấ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959340" y="4655403"/>
                <a:ext cx="20040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9340" y="4655403"/>
                <a:ext cx="200406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111740" y="5334000"/>
                <a:ext cx="22326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740" y="5334000"/>
                <a:ext cx="2232660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D16653-7BDD-413D-9288-A12D49587F44}"/>
                  </a:ext>
                </a:extLst>
              </p:cNvPr>
              <p:cNvSpPr txBox="1"/>
              <p:nvPr/>
            </p:nvSpPr>
            <p:spPr>
              <a:xfrm>
                <a:off x="7772400" y="3969603"/>
                <a:ext cx="200406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…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AD16653-7BDD-413D-9288-A12D49587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3969603"/>
                <a:ext cx="200406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63000" y="3886200"/>
                <a:ext cx="4465320" cy="890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𝐥𝐧</m:t>
                          </m:r>
                          <m:sSup>
                            <m:sSup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3886200"/>
                <a:ext cx="4465320" cy="8908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5" grpId="0" animBg="1"/>
      <p:bldP spid="17" grpId="0"/>
      <p:bldP spid="8" grpId="0"/>
      <p:bldP spid="10" grpId="0"/>
      <p:bldP spid="11" grpId="0"/>
      <p:bldP spid="14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513907"/>
                  </p:ext>
                </p:extLst>
              </p:nvPr>
            </p:nvGraphicFramePr>
            <p:xfrm>
              <a:off x="762000" y="2362200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</a:pPr>
                          <a:endParaRPr lang="en-US" sz="26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ảng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óm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ắt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ất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400" b="1" i="0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sz="4400" b="1" i="1" kern="1200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4400" b="1" i="1" kern="1200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4400" b="1" i="0" kern="1200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𝐥𝐨𝐠</m:t>
                                            </m:r>
                                          </m:e>
                                          <m:sub>
                                            <m:r>
                                              <a:rPr lang="en-US" sz="4400" b="1" i="0" kern="1200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4400" b="1" i="0" kern="1200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func>
                                  </m:e>
                                  <m:e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≠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oMath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513907"/>
                  </p:ext>
                </p:extLst>
              </p:nvPr>
            </p:nvGraphicFramePr>
            <p:xfrm>
              <a:off x="762000" y="2362200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55" t="-372" r="-110" b="-52267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102895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867400" y="4183021"/>
                <a:ext cx="5181600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183021"/>
                <a:ext cx="5181600" cy="19856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6934200" y="6908445"/>
                <a:ext cx="20615344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6908445"/>
                <a:ext cx="20615344" cy="1993366"/>
              </a:xfrm>
              <a:prstGeom prst="rect">
                <a:avLst/>
              </a:prstGeom>
              <a:blipFill>
                <a:blip r:embed="rId5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6934200" y="9147452"/>
                <a:ext cx="910658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9147452"/>
                <a:ext cx="9106580" cy="759375"/>
              </a:xfrm>
              <a:prstGeom prst="rect">
                <a:avLst/>
              </a:prstGeom>
              <a:blipFill>
                <a:blip r:embed="rId6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6934200" y="10123216"/>
                <a:ext cx="15257929" cy="2060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0123216"/>
                <a:ext cx="15257929" cy="2060308"/>
              </a:xfrm>
              <a:prstGeom prst="rect">
                <a:avLst/>
              </a:prstGeom>
              <a:blipFill>
                <a:blip r:embed="rId7"/>
                <a:stretch>
                  <a:fillRect l="-1639" r="-1639" b="-9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5181600" y="4907961"/>
                <a:ext cx="10591800" cy="2000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C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>
                                  <a:solidFill>
                                    <a:srgbClr val="C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sz="4400" b="1">
                                  <a:solidFill>
                                    <a:srgbClr val="C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func>
                        </m:den>
                      </m:f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907961"/>
                <a:ext cx="10591800" cy="20004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DE95FB9E-801D-4352-B08B-CB17CC7B77F4}"/>
              </a:ext>
            </a:extLst>
          </p:cNvPr>
          <p:cNvGrpSpPr/>
          <p:nvPr/>
        </p:nvGrpSpPr>
        <p:grpSpPr>
          <a:xfrm>
            <a:off x="16864631" y="4067829"/>
            <a:ext cx="6226220" cy="5462081"/>
            <a:chOff x="16864631" y="5000150"/>
            <a:chExt cx="6226220" cy="546208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03EE0D6-AD74-4260-B5A3-E5E871602681}"/>
                </a:ext>
              </a:extLst>
            </p:cNvPr>
            <p:cNvGrpSpPr/>
            <p:nvPr/>
          </p:nvGrpSpPr>
          <p:grpSpPr>
            <a:xfrm>
              <a:off x="16864631" y="5000150"/>
              <a:ext cx="6071569" cy="5462081"/>
              <a:chOff x="16864631" y="5000150"/>
              <a:chExt cx="6071569" cy="5462081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ABFD8C2A-9097-44E9-89DC-DE2751BAC0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864631" y="5141784"/>
                <a:ext cx="6071569" cy="532044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188E7786-192E-41E6-8EDC-37AF6F36A7B5}"/>
                      </a:ext>
                    </a:extLst>
                  </p:cNvPr>
                  <p:cNvSpPr/>
                  <p:nvPr/>
                </p:nvSpPr>
                <p:spPr>
                  <a:xfrm>
                    <a:off x="18733903" y="5000150"/>
                    <a:ext cx="3488706" cy="110799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  <m:r>
                            <a:rPr lang="en-US" sz="4400" b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4400" b="1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FFC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188E7786-192E-41E6-8EDC-37AF6F36A7B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33903" y="5000150"/>
                    <a:ext cx="3488706" cy="1107996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B83BD18-71F3-4187-A47D-EF2D320614A3}"/>
                    </a:ext>
                  </a:extLst>
                </p:cNvPr>
                <p:cNvSpPr/>
                <p:nvPr/>
              </p:nvSpPr>
              <p:spPr>
                <a:xfrm>
                  <a:off x="18936209" y="9022789"/>
                  <a:ext cx="4154642" cy="11079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  <m:r>
                          <a:rPr lang="en-US" sz="4400" b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:</m:t>
                        </m:r>
                      </m:oMath>
                    </m:oMathPara>
                  </a14:m>
                  <a:endPara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B83BD18-71F3-4187-A47D-EF2D320614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36209" y="9022789"/>
                  <a:ext cx="4154642" cy="110799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5632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  <p:bldP spid="105" grpId="0"/>
      <p:bldP spid="10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ÀM SỐ LOGARIT</a:t>
              </a:r>
            </a:p>
          </p:txBody>
        </p:sp>
      </p:grpSp>
      <p:grpSp>
        <p:nvGrpSpPr>
          <p:cNvPr id="103" name="Group 54">
            <a:extLst>
              <a:ext uri="{FF2B5EF4-FFF2-40B4-BE49-F238E27FC236}">
                <a16:creationId xmlns:a16="http://schemas.microsoft.com/office/drawing/2014/main" id="{F0B77615-CAAA-4A05-B0A7-26E0931757BE}"/>
              </a:ext>
            </a:extLst>
          </p:cNvPr>
          <p:cNvGrpSpPr/>
          <p:nvPr/>
        </p:nvGrpSpPr>
        <p:grpSpPr>
          <a:xfrm>
            <a:off x="916439" y="2420226"/>
            <a:ext cx="22705561" cy="2525485"/>
            <a:chOff x="1268078" y="3405486"/>
            <a:chExt cx="21841827" cy="1992085"/>
          </a:xfrm>
        </p:grpSpPr>
        <p:sp>
          <p:nvSpPr>
            <p:cNvPr id="104" name="Rounded Rectangle 61">
              <a:extLst>
                <a:ext uri="{FF2B5EF4-FFF2-40B4-BE49-F238E27FC236}">
                  <a16:creationId xmlns:a16="http://schemas.microsoft.com/office/drawing/2014/main" id="{25914E86-4B8D-4DDE-9E31-9ECF7816DFF9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67">
              <a:extLst>
                <a:ext uri="{FF2B5EF4-FFF2-40B4-BE49-F238E27FC236}">
                  <a16:creationId xmlns:a16="http://schemas.microsoft.com/office/drawing/2014/main" id="{CB173ED3-6A2E-4C49-B768-D58FE31E701A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6" name="Freeform 20">
                <a:extLst>
                  <a:ext uri="{FF2B5EF4-FFF2-40B4-BE49-F238E27FC236}">
                    <a16:creationId xmlns:a16="http://schemas.microsoft.com/office/drawing/2014/main" id="{8CA2DE8A-E6AF-45F7-90ED-BA7A7DAD1B6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04F282C-E7D5-4533-8479-C6E132C011D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631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08" name="Group 70">
                <a:extLst>
                  <a:ext uri="{FF2B5EF4-FFF2-40B4-BE49-F238E27FC236}">
                    <a16:creationId xmlns:a16="http://schemas.microsoft.com/office/drawing/2014/main" id="{9C10C5D5-B8C8-44EE-89AD-0CA7955CDC2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1DF622BE-3628-4E17-AB9D-4C7F553EC969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Freeform 13">
                  <a:extLst>
                    <a:ext uri="{FF2B5EF4-FFF2-40B4-BE49-F238E27FC236}">
                      <a16:creationId xmlns:a16="http://schemas.microsoft.com/office/drawing/2014/main" id="{AC6937F1-A422-41D2-B993-E91863FAE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14">
                  <a:extLst>
                    <a:ext uri="{FF2B5EF4-FFF2-40B4-BE49-F238E27FC236}">
                      <a16:creationId xmlns:a16="http://schemas.microsoft.com/office/drawing/2014/main" id="{9BA3FF27-DFB0-4823-8587-7E0D534526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15">
                  <a:extLst>
                    <a:ext uri="{FF2B5EF4-FFF2-40B4-BE49-F238E27FC236}">
                      <a16:creationId xmlns:a16="http://schemas.microsoft.com/office/drawing/2014/main" id="{701F0513-5148-4AB0-81CC-04B54F435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6">
                  <a:extLst>
                    <a:ext uri="{FF2B5EF4-FFF2-40B4-BE49-F238E27FC236}">
                      <a16:creationId xmlns:a16="http://schemas.microsoft.com/office/drawing/2014/main" id="{10816A9F-0CBF-4020-A512-97C76C5D15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7">
                  <a:extLst>
                    <a:ext uri="{FF2B5EF4-FFF2-40B4-BE49-F238E27FC236}">
                      <a16:creationId xmlns:a16="http://schemas.microsoft.com/office/drawing/2014/main" id="{FE3CAD63-5369-48FF-875E-AECB10C034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8">
                  <a:extLst>
                    <a:ext uri="{FF2B5EF4-FFF2-40B4-BE49-F238E27FC236}">
                      <a16:creationId xmlns:a16="http://schemas.microsoft.com/office/drawing/2014/main" id="{BE19AB8F-739F-4A8F-9214-0626EABF99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9">
                  <a:extLst>
                    <a:ext uri="{FF2B5EF4-FFF2-40B4-BE49-F238E27FC236}">
                      <a16:creationId xmlns:a16="http://schemas.microsoft.com/office/drawing/2014/main" id="{8A94F4B1-CA43-46E5-A725-91563A936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0">
                  <a:extLst>
                    <a:ext uri="{FF2B5EF4-FFF2-40B4-BE49-F238E27FC236}">
                      <a16:creationId xmlns:a16="http://schemas.microsoft.com/office/drawing/2014/main" id="{B866A4AA-EB92-4B75-8B47-6C789D09E2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1">
                  <a:extLst>
                    <a:ext uri="{FF2B5EF4-FFF2-40B4-BE49-F238E27FC236}">
                      <a16:creationId xmlns:a16="http://schemas.microsoft.com/office/drawing/2014/main" id="{EB37DA1F-B99F-4197-A773-12E047257D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2">
                  <a:extLst>
                    <a:ext uri="{FF2B5EF4-FFF2-40B4-BE49-F238E27FC236}">
                      <a16:creationId xmlns:a16="http://schemas.microsoft.com/office/drawing/2014/main" id="{7B4FBEA1-CCDB-467A-8D0C-B44F99CD29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3">
                  <a:extLst>
                    <a:ext uri="{FF2B5EF4-FFF2-40B4-BE49-F238E27FC236}">
                      <a16:creationId xmlns:a16="http://schemas.microsoft.com/office/drawing/2014/main" id="{EB907FB2-853C-4070-9336-F7BA4E485C7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4">
                  <a:extLst>
                    <a:ext uri="{FF2B5EF4-FFF2-40B4-BE49-F238E27FC236}">
                      <a16:creationId xmlns:a16="http://schemas.microsoft.com/office/drawing/2014/main" id="{1FB88A2F-A08B-40E4-9EF6-0BCED01ADD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5">
                  <a:extLst>
                    <a:ext uri="{FF2B5EF4-FFF2-40B4-BE49-F238E27FC236}">
                      <a16:creationId xmlns:a16="http://schemas.microsoft.com/office/drawing/2014/main" id="{8D8A0A39-860C-44D6-AB69-9D47DCFC0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6">
                  <a:extLst>
                    <a:ext uri="{FF2B5EF4-FFF2-40B4-BE49-F238E27FC236}">
                      <a16:creationId xmlns:a16="http://schemas.microsoft.com/office/drawing/2014/main" id="{0C6504B6-09E2-4A33-A34E-1134C993A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7">
                  <a:extLst>
                    <a:ext uri="{FF2B5EF4-FFF2-40B4-BE49-F238E27FC236}">
                      <a16:creationId xmlns:a16="http://schemas.microsoft.com/office/drawing/2014/main" id="{70E385A5-CF9B-4943-99D4-D6013C9F9D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8">
                  <a:extLst>
                    <a:ext uri="{FF2B5EF4-FFF2-40B4-BE49-F238E27FC236}">
                      <a16:creationId xmlns:a16="http://schemas.microsoft.com/office/drawing/2014/main" id="{B38F17EE-0F6C-4A6D-84F7-F3C24FF8C1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9">
                  <a:extLst>
                    <a:ext uri="{FF2B5EF4-FFF2-40B4-BE49-F238E27FC236}">
                      <a16:creationId xmlns:a16="http://schemas.microsoft.com/office/drawing/2014/main" id="{56D2DF99-FC54-4FC8-A49F-738C122C1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0">
                  <a:extLst>
                    <a:ext uri="{FF2B5EF4-FFF2-40B4-BE49-F238E27FC236}">
                      <a16:creationId xmlns:a16="http://schemas.microsoft.com/office/drawing/2014/main" id="{DC7557BE-2944-4055-8720-88854E3D07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1">
                  <a:extLst>
                    <a:ext uri="{FF2B5EF4-FFF2-40B4-BE49-F238E27FC236}">
                      <a16:creationId xmlns:a16="http://schemas.microsoft.com/office/drawing/2014/main" id="{458AC97E-8F68-415A-A88B-2E45C4073D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2">
                  <a:extLst>
                    <a:ext uri="{FF2B5EF4-FFF2-40B4-BE49-F238E27FC236}">
                      <a16:creationId xmlns:a16="http://schemas.microsoft.com/office/drawing/2014/main" id="{21EAC4B9-B456-4BBC-9DFD-62DA3813A8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3">
                  <a:extLst>
                    <a:ext uri="{FF2B5EF4-FFF2-40B4-BE49-F238E27FC236}">
                      <a16:creationId xmlns:a16="http://schemas.microsoft.com/office/drawing/2014/main" id="{D145D11C-9C82-4CE1-850A-B57060B4AE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4">
                  <a:extLst>
                    <a:ext uri="{FF2B5EF4-FFF2-40B4-BE49-F238E27FC236}">
                      <a16:creationId xmlns:a16="http://schemas.microsoft.com/office/drawing/2014/main" id="{84D1C6A9-AED5-4E3F-852E-3112F2850A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5">
                  <a:extLst>
                    <a:ext uri="{FF2B5EF4-FFF2-40B4-BE49-F238E27FC236}">
                      <a16:creationId xmlns:a16="http://schemas.microsoft.com/office/drawing/2014/main" id="{DD27D498-028E-47F7-AD21-B2EEB47F7B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6">
                  <a:extLst>
                    <a:ext uri="{FF2B5EF4-FFF2-40B4-BE49-F238E27FC236}">
                      <a16:creationId xmlns:a16="http://schemas.microsoft.com/office/drawing/2014/main" id="{EE878D9A-1B54-4E8D-ABC4-1A62731974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BA0BEC0-9E59-4813-BF03-034A6D42D770}"/>
                  </a:ext>
                </a:extLst>
              </p:cNvPr>
              <p:cNvSpPr txBox="1"/>
              <p:nvPr/>
            </p:nvSpPr>
            <p:spPr>
              <a:xfrm>
                <a:off x="2438400" y="3039589"/>
                <a:ext cx="21841827" cy="1908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 sát và vẽ đồ thị các hàm số sau trên cùng một hệ trục tọa độ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và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BA0BEC0-9E59-4813-BF03-034A6D42D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039589"/>
                <a:ext cx="21841827" cy="1908792"/>
              </a:xfrm>
              <a:prstGeom prst="rect">
                <a:avLst/>
              </a:prstGeom>
              <a:blipFill>
                <a:blip r:embed="rId2"/>
                <a:stretch>
                  <a:fillRect t="-7668" b="-4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59">
            <a:extLst>
              <a:ext uri="{FF2B5EF4-FFF2-40B4-BE49-F238E27FC236}">
                <a16:creationId xmlns:a16="http://schemas.microsoft.com/office/drawing/2014/main" id="{417BDD37-4098-43D4-B965-99AF1345EC1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0" y="5144980"/>
            <a:ext cx="10896600" cy="8036131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id="{AA4D1099-4CA9-4E2B-9A4B-FE659F7F0065}"/>
              </a:ext>
            </a:extLst>
          </p:cNvPr>
          <p:cNvSpPr txBox="1"/>
          <p:nvPr/>
        </p:nvSpPr>
        <p:spPr>
          <a:xfrm>
            <a:off x="15240" y="5202015"/>
            <a:ext cx="12420600" cy="1998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45720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74A3640-66F1-45C3-904B-C6649D75D748}"/>
                  </a:ext>
                </a:extLst>
              </p:cNvPr>
              <p:cNvSpPr txBox="1"/>
              <p:nvPr/>
            </p:nvSpPr>
            <p:spPr>
              <a:xfrm>
                <a:off x="-454912" y="8221884"/>
                <a:ext cx="13716000" cy="3009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70C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rgbClr val="0070C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</m:oMath>
                </a14:m>
                <a:endParaRPr lang="en-US" sz="4000" b="1" dirty="0">
                  <a:solidFill>
                    <a:srgbClr val="0070C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74A3640-66F1-45C3-904B-C6649D75D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4912" y="8221884"/>
                <a:ext cx="13716000" cy="3009029"/>
              </a:xfrm>
              <a:prstGeom prst="rect">
                <a:avLst/>
              </a:prstGeom>
              <a:blipFill>
                <a:blip r:embed="rId4"/>
                <a:stretch>
                  <a:fillRect b="-8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40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0D0A7084-6A57-4DE2-90CE-BD1BE214B3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3758765"/>
                  </p:ext>
                </p:extLst>
              </p:nvPr>
            </p:nvGraphicFramePr>
            <p:xfrm>
              <a:off x="1219200" y="2819400"/>
              <a:ext cx="21945600" cy="1059664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809890">
                      <a:extLst>
                        <a:ext uri="{9D8B030D-6E8A-4147-A177-3AD203B41FA5}">
                          <a16:colId xmlns:a16="http://schemas.microsoft.com/office/drawing/2014/main" val="1926431725"/>
                        </a:ext>
                      </a:extLst>
                    </a:gridCol>
                    <a:gridCol w="11135710">
                      <a:extLst>
                        <a:ext uri="{9D8B030D-6E8A-4147-A177-3AD203B41FA5}">
                          <a16:colId xmlns:a16="http://schemas.microsoft.com/office/drawing/2014/main" val="406487536"/>
                        </a:ext>
                      </a:extLst>
                    </a:gridCol>
                  </a:tblGrid>
                  <a:tr h="73055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sơ cấp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hợp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01931134"/>
                      </a:ext>
                    </a:extLst>
                  </a:tr>
                  <a:tr h="460838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𝛂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𝛂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rad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𝛂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𝛂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den>
                                </m:f>
                              </m:oMath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rad>
                                  </m:e>
                                </m:d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151446"/>
                      </a:ext>
                    </a:extLst>
                  </a:tr>
                  <a:tr h="169052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𝐞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𝐥𝐧</m:t>
                                    </m:r>
                                  </m:fName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𝐞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𝐥𝐧</m:t>
                                    </m:r>
                                  </m:fName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4621156"/>
                      </a:ext>
                    </a:extLst>
                  </a:tr>
                  <a:tr h="333373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09650" algn="l"/>
                            </a:tabLs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</a:t>
                          </a:r>
                          <a:endParaRPr lang="en-GB" sz="4400" b="1" i="0" u="none" strike="noStrike" spc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0965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𝐥𝐧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sz="44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44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  <m:t>𝐱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44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0965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𝐥𝐨𝐠</m:t>
                                            </m:r>
                                          </m:e>
                                          <m:sub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func>
                                      <m:func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𝐥𝐧</m:t>
                                        </m:r>
                                      </m:fName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𝐚</m:t>
                                        </m:r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19175" algn="l"/>
                            </a:tabLst>
                          </a:pPr>
                          <a:r>
                            <a:rPr lang="en-US" sz="4400" b="1" i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         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5000" b="1" i="1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5000" b="1" i="1">
                                          <a:solidFill>
                                            <a:schemeClr val="tx1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5000" b="1" i="1">
                                              <a:solidFill>
                                                <a:schemeClr val="tx1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5000" b="1" i="0" smtClean="0">
                                              <a:solidFill>
                                                <a:schemeClr val="tx1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  <m:t>𝐥𝐧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5000" b="1" i="1">
                                                  <a:solidFill>
                                                    <a:schemeClr val="tx1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5000" b="1" i="0" smtClean="0">
                                                  <a:solidFill>
                                                    <a:schemeClr val="tx1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𝐮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a:rPr lang="en-US" sz="5000" b="1" i="0" smtClean="0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5000" b="1" i="0" smtClean="0">
                                  <a:solidFill>
                                    <a:schemeClr val="tx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000" b="1" i="1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5000" b="1" i="1">
                                          <a:solidFill>
                                            <a:schemeClr val="tx1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000" b="1" i="0" smtClean="0">
                                          <a:solidFill>
                                            <a:schemeClr val="tx1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  <m:sup>
                                      <m:r>
                                        <a:rPr lang="en-US" sz="5000" b="1" i="0" smtClean="0">
                                          <a:solidFill>
                                            <a:schemeClr val="tx1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5000" b="1" i="0" smtClean="0">
                                      <a:solidFill>
                                        <a:schemeClr val="tx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den>
                              </m:f>
                            </m:oMath>
                          </a14:m>
                          <a:endParaRPr lang="en-US" sz="5000" b="1" i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191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5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5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5000" b="1" i="1">
                                                <a:solidFill>
                                                  <a:schemeClr val="tx1"/>
                                                </a:solidFill>
                                                <a:effectLst>
                                                  <a:outerShdw blurRad="38100" dist="38100" dir="2700000" algn="tl">
                                                    <a:srgbClr val="000000">
                                                      <a:alpha val="43137"/>
                                                    </a:srgbClr>
                                                  </a:outerShdw>
                                                </a:effectLst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sSub>
                                              <m:sSubPr>
                                                <m:ctrlPr>
                                                  <a:rPr lang="en-US" sz="50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50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  <m:t>𝐥𝐨𝐠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50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  <m:t>𝐚</m:t>
                                                </m:r>
                                              </m:sub>
                                            </m:sSub>
                                          </m:fName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sz="50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50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>
                                                      <a:outerShdw blurRad="38100" dist="38100" dir="2700000" algn="tl">
                                                        <a:srgbClr val="000000">
                                                          <a:alpha val="43137"/>
                                                        </a:srgbClr>
                                                      </a:outerShdw>
                                                    </a:effectLst>
                                                    <a:latin typeface="Cambria Math" panose="02040503050406030204" pitchFamily="18" charset="0"/>
                                                  </a:rPr>
                                                  <m:t>𝐮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p>
                                    <m:r>
                                      <a:rPr lang="en-US" sz="50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5000" b="1" i="0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5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5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0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50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50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  <m:r>
                                      <a:rPr lang="en-US" sz="5000" b="1" i="0" smtClean="0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func>
                                      <m:funcPr>
                                        <m:ctrlPr>
                                          <a:rPr lang="en-US" sz="5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50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𝐥𝐧</m:t>
                                        </m:r>
                                      </m:fName>
                                      <m:e>
                                        <m:r>
                                          <a:rPr lang="en-US" sz="5000" b="1" i="0" smtClean="0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𝐚</m:t>
                                        </m:r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a14:m>
                          <a:endParaRPr lang="en-US" sz="5000" b="1" i="0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10268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0D0A7084-6A57-4DE2-90CE-BD1BE214B3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3758765"/>
                  </p:ext>
                </p:extLst>
              </p:nvPr>
            </p:nvGraphicFramePr>
            <p:xfrm>
              <a:off x="1219200" y="2819400"/>
              <a:ext cx="21945600" cy="1059664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809890">
                      <a:extLst>
                        <a:ext uri="{9D8B030D-6E8A-4147-A177-3AD203B41FA5}">
                          <a16:colId xmlns:a16="http://schemas.microsoft.com/office/drawing/2014/main" val="1926431725"/>
                        </a:ext>
                      </a:extLst>
                    </a:gridCol>
                    <a:gridCol w="11135710">
                      <a:extLst>
                        <a:ext uri="{9D8B030D-6E8A-4147-A177-3AD203B41FA5}">
                          <a16:colId xmlns:a16="http://schemas.microsoft.com/office/drawing/2014/main" val="406487536"/>
                        </a:ext>
                      </a:extLst>
                    </a:gridCol>
                  </a:tblGrid>
                  <a:tr h="73055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sơ cấp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hợp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01931134"/>
                      </a:ext>
                    </a:extLst>
                  </a:tr>
                  <a:tr h="460838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3" t="-19841" r="-103328" b="-1162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97154" t="-19841" r="-274" b="-1162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151446"/>
                      </a:ext>
                    </a:extLst>
                  </a:tr>
                  <a:tr h="16905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3" t="-325899" r="-103328" b="-2161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97154" t="-325899" r="-274" b="-2161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4621156"/>
                      </a:ext>
                    </a:extLst>
                  </a:tr>
                  <a:tr h="35671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3" t="-202393" r="-103328" b="-27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97154" t="-202393" r="-274" b="-27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102689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Rectangle 2">
            <a:extLst>
              <a:ext uri="{FF2B5EF4-FFF2-40B4-BE49-F238E27FC236}">
                <a16:creationId xmlns:a16="http://schemas.microsoft.com/office/drawing/2014/main" id="{F785ED23-F964-4E22-AEBE-4130CCA05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" y="1748879"/>
            <a:ext cx="15331441" cy="7694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19175" algn="l"/>
              </a:tabLst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arit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844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7744" y="1693568"/>
            <a:ext cx="18972531" cy="830901"/>
            <a:chOff x="394712" y="1892299"/>
            <a:chExt cx="1897596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394712" y="1905000"/>
              <a:ext cx="167856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9" name="Freeform 20">
            <a:extLst>
              <a:ext uri="{FF2B5EF4-FFF2-40B4-BE49-F238E27FC236}">
                <a16:creationId xmlns:a16="http://schemas.microsoft.com/office/drawing/2014/main" id="{3A2B0D21-D316-4429-9A33-F73EDE23B356}"/>
              </a:ext>
            </a:extLst>
          </p:cNvPr>
          <p:cNvSpPr>
            <a:spLocks/>
          </p:cNvSpPr>
          <p:nvPr/>
        </p:nvSpPr>
        <p:spPr bwMode="auto">
          <a:xfrm>
            <a:off x="446701" y="2496445"/>
            <a:ext cx="6792299" cy="993687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1">
            <a:extLst>
              <a:ext uri="{FF2B5EF4-FFF2-40B4-BE49-F238E27FC236}">
                <a16:creationId xmlns:a16="http://schemas.microsoft.com/office/drawing/2014/main" id="{808C4D20-D9DA-4530-9DC1-29D8808A68A2}"/>
              </a:ext>
            </a:extLst>
          </p:cNvPr>
          <p:cNvGrpSpPr/>
          <p:nvPr/>
        </p:nvGrpSpPr>
        <p:grpSpPr>
          <a:xfrm>
            <a:off x="228600" y="2526934"/>
            <a:ext cx="702457" cy="684258"/>
            <a:chOff x="-145995" y="8633545"/>
            <a:chExt cx="787401" cy="641352"/>
          </a:xfrm>
        </p:grpSpPr>
        <p:sp>
          <p:nvSpPr>
            <p:cNvPr id="62" name="Freeform 45">
              <a:extLst>
                <a:ext uri="{FF2B5EF4-FFF2-40B4-BE49-F238E27FC236}">
                  <a16:creationId xmlns:a16="http://schemas.microsoft.com/office/drawing/2014/main" id="{F47F5DBF-B90D-4EE9-9C65-8501CDC23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43" y="9062171"/>
              <a:ext cx="363538" cy="88900"/>
            </a:xfrm>
            <a:custGeom>
              <a:avLst/>
              <a:gdLst>
                <a:gd name="T0" fmla="*/ 6 w 97"/>
                <a:gd name="T1" fmla="*/ 24 h 24"/>
                <a:gd name="T2" fmla="*/ 0 w 97"/>
                <a:gd name="T3" fmla="*/ 18 h 24"/>
                <a:gd name="T4" fmla="*/ 0 w 97"/>
                <a:gd name="T5" fmla="*/ 6 h 24"/>
                <a:gd name="T6" fmla="*/ 6 w 97"/>
                <a:gd name="T7" fmla="*/ 0 h 24"/>
                <a:gd name="T8" fmla="*/ 91 w 97"/>
                <a:gd name="T9" fmla="*/ 0 h 24"/>
                <a:gd name="T10" fmla="*/ 97 w 97"/>
                <a:gd name="T11" fmla="*/ 6 h 24"/>
                <a:gd name="T12" fmla="*/ 97 w 97"/>
                <a:gd name="T13" fmla="*/ 18 h 24"/>
                <a:gd name="T14" fmla="*/ 91 w 97"/>
                <a:gd name="T15" fmla="*/ 24 h 24"/>
                <a:gd name="T16" fmla="*/ 6 w 97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4">
                  <a:moveTo>
                    <a:pt x="6" y="24"/>
                  </a:moveTo>
                  <a:cubicBezTo>
                    <a:pt x="3" y="24"/>
                    <a:pt x="0" y="21"/>
                    <a:pt x="0" y="1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95" y="0"/>
                    <a:pt x="97" y="3"/>
                    <a:pt x="97" y="6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21"/>
                    <a:pt x="95" y="24"/>
                    <a:pt x="91" y="24"/>
                  </a:cubicBez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Freeform 46">
              <a:extLst>
                <a:ext uri="{FF2B5EF4-FFF2-40B4-BE49-F238E27FC236}">
                  <a16:creationId xmlns:a16="http://schemas.microsoft.com/office/drawing/2014/main" id="{DC2004B3-A33B-45E5-B8A1-61727549BE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418" y="9039946"/>
              <a:ext cx="407988" cy="134938"/>
            </a:xfrm>
            <a:custGeom>
              <a:avLst/>
              <a:gdLst>
                <a:gd name="T0" fmla="*/ 97 w 109"/>
                <a:gd name="T1" fmla="*/ 12 h 36"/>
                <a:gd name="T2" fmla="*/ 97 w 109"/>
                <a:gd name="T3" fmla="*/ 24 h 36"/>
                <a:gd name="T4" fmla="*/ 12 w 109"/>
                <a:gd name="T5" fmla="*/ 24 h 36"/>
                <a:gd name="T6" fmla="*/ 12 w 109"/>
                <a:gd name="T7" fmla="*/ 12 h 36"/>
                <a:gd name="T8" fmla="*/ 97 w 109"/>
                <a:gd name="T9" fmla="*/ 12 h 36"/>
                <a:gd name="T10" fmla="*/ 97 w 109"/>
                <a:gd name="T11" fmla="*/ 0 h 36"/>
                <a:gd name="T12" fmla="*/ 12 w 109"/>
                <a:gd name="T13" fmla="*/ 0 h 36"/>
                <a:gd name="T14" fmla="*/ 0 w 109"/>
                <a:gd name="T15" fmla="*/ 12 h 36"/>
                <a:gd name="T16" fmla="*/ 0 w 109"/>
                <a:gd name="T17" fmla="*/ 24 h 36"/>
                <a:gd name="T18" fmla="*/ 12 w 109"/>
                <a:gd name="T19" fmla="*/ 36 h 36"/>
                <a:gd name="T20" fmla="*/ 97 w 109"/>
                <a:gd name="T21" fmla="*/ 36 h 36"/>
                <a:gd name="T22" fmla="*/ 109 w 109"/>
                <a:gd name="T23" fmla="*/ 24 h 36"/>
                <a:gd name="T24" fmla="*/ 109 w 109"/>
                <a:gd name="T25" fmla="*/ 12 h 36"/>
                <a:gd name="T26" fmla="*/ 97 w 109"/>
                <a:gd name="T2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9" h="36">
                  <a:moveTo>
                    <a:pt x="97" y="12"/>
                  </a:moveTo>
                  <a:cubicBezTo>
                    <a:pt x="97" y="24"/>
                    <a:pt x="97" y="24"/>
                    <a:pt x="97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97" y="12"/>
                    <a:pt x="97" y="12"/>
                    <a:pt x="97" y="12"/>
                  </a:cubicBezTo>
                  <a:moveTo>
                    <a:pt x="97" y="0"/>
                  </a:moveTo>
                  <a:cubicBezTo>
                    <a:pt x="12" y="0"/>
                    <a:pt x="12" y="0"/>
                    <a:pt x="12" y="0"/>
                  </a:cubicBezTo>
                  <a:cubicBezTo>
                    <a:pt x="5" y="0"/>
                    <a:pt x="0" y="6"/>
                    <a:pt x="0" y="1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30"/>
                    <a:pt x="5" y="36"/>
                    <a:pt x="12" y="36"/>
                  </a:cubicBezTo>
                  <a:cubicBezTo>
                    <a:pt x="97" y="36"/>
                    <a:pt x="97" y="36"/>
                    <a:pt x="97" y="36"/>
                  </a:cubicBezTo>
                  <a:cubicBezTo>
                    <a:pt x="104" y="36"/>
                    <a:pt x="109" y="30"/>
                    <a:pt x="109" y="24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6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4" name="Freeform 47">
              <a:extLst>
                <a:ext uri="{FF2B5EF4-FFF2-40B4-BE49-F238E27FC236}">
                  <a16:creationId xmlns:a16="http://schemas.microsoft.com/office/drawing/2014/main" id="{9F800FB1-18D6-4ABF-A7E1-017B8838E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43" y="9136784"/>
              <a:ext cx="363538" cy="90488"/>
            </a:xfrm>
            <a:custGeom>
              <a:avLst/>
              <a:gdLst>
                <a:gd name="T0" fmla="*/ 6 w 97"/>
                <a:gd name="T1" fmla="*/ 24 h 24"/>
                <a:gd name="T2" fmla="*/ 0 w 97"/>
                <a:gd name="T3" fmla="*/ 18 h 24"/>
                <a:gd name="T4" fmla="*/ 0 w 97"/>
                <a:gd name="T5" fmla="*/ 6 h 24"/>
                <a:gd name="T6" fmla="*/ 6 w 97"/>
                <a:gd name="T7" fmla="*/ 0 h 24"/>
                <a:gd name="T8" fmla="*/ 91 w 97"/>
                <a:gd name="T9" fmla="*/ 0 h 24"/>
                <a:gd name="T10" fmla="*/ 97 w 97"/>
                <a:gd name="T11" fmla="*/ 6 h 24"/>
                <a:gd name="T12" fmla="*/ 97 w 97"/>
                <a:gd name="T13" fmla="*/ 18 h 24"/>
                <a:gd name="T14" fmla="*/ 91 w 97"/>
                <a:gd name="T15" fmla="*/ 24 h 24"/>
                <a:gd name="T16" fmla="*/ 6 w 97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4">
                  <a:moveTo>
                    <a:pt x="6" y="24"/>
                  </a:moveTo>
                  <a:cubicBezTo>
                    <a:pt x="3" y="24"/>
                    <a:pt x="0" y="21"/>
                    <a:pt x="0" y="1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95" y="0"/>
                    <a:pt x="97" y="3"/>
                    <a:pt x="97" y="6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21"/>
                    <a:pt x="95" y="24"/>
                    <a:pt x="91" y="24"/>
                  </a:cubicBez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Freeform 48">
              <a:extLst>
                <a:ext uri="{FF2B5EF4-FFF2-40B4-BE49-F238E27FC236}">
                  <a16:creationId xmlns:a16="http://schemas.microsoft.com/office/drawing/2014/main" id="{B41CB534-A737-418D-92C9-A283105034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418" y="9114559"/>
              <a:ext cx="407988" cy="134938"/>
            </a:xfrm>
            <a:custGeom>
              <a:avLst/>
              <a:gdLst>
                <a:gd name="T0" fmla="*/ 97 w 109"/>
                <a:gd name="T1" fmla="*/ 12 h 36"/>
                <a:gd name="T2" fmla="*/ 97 w 109"/>
                <a:gd name="T3" fmla="*/ 24 h 36"/>
                <a:gd name="T4" fmla="*/ 12 w 109"/>
                <a:gd name="T5" fmla="*/ 24 h 36"/>
                <a:gd name="T6" fmla="*/ 12 w 109"/>
                <a:gd name="T7" fmla="*/ 12 h 36"/>
                <a:gd name="T8" fmla="*/ 97 w 109"/>
                <a:gd name="T9" fmla="*/ 12 h 36"/>
                <a:gd name="T10" fmla="*/ 97 w 109"/>
                <a:gd name="T11" fmla="*/ 0 h 36"/>
                <a:gd name="T12" fmla="*/ 12 w 109"/>
                <a:gd name="T13" fmla="*/ 0 h 36"/>
                <a:gd name="T14" fmla="*/ 0 w 109"/>
                <a:gd name="T15" fmla="*/ 12 h 36"/>
                <a:gd name="T16" fmla="*/ 0 w 109"/>
                <a:gd name="T17" fmla="*/ 24 h 36"/>
                <a:gd name="T18" fmla="*/ 12 w 109"/>
                <a:gd name="T19" fmla="*/ 36 h 36"/>
                <a:gd name="T20" fmla="*/ 97 w 109"/>
                <a:gd name="T21" fmla="*/ 36 h 36"/>
                <a:gd name="T22" fmla="*/ 109 w 109"/>
                <a:gd name="T23" fmla="*/ 24 h 36"/>
                <a:gd name="T24" fmla="*/ 109 w 109"/>
                <a:gd name="T25" fmla="*/ 12 h 36"/>
                <a:gd name="T26" fmla="*/ 97 w 109"/>
                <a:gd name="T2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9" h="36">
                  <a:moveTo>
                    <a:pt x="97" y="12"/>
                  </a:moveTo>
                  <a:cubicBezTo>
                    <a:pt x="97" y="24"/>
                    <a:pt x="97" y="24"/>
                    <a:pt x="97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97" y="12"/>
                    <a:pt x="97" y="12"/>
                    <a:pt x="97" y="12"/>
                  </a:cubicBezTo>
                  <a:moveTo>
                    <a:pt x="97" y="0"/>
                  </a:moveTo>
                  <a:cubicBezTo>
                    <a:pt x="12" y="0"/>
                    <a:pt x="12" y="0"/>
                    <a:pt x="12" y="0"/>
                  </a:cubicBezTo>
                  <a:cubicBezTo>
                    <a:pt x="5" y="0"/>
                    <a:pt x="0" y="6"/>
                    <a:pt x="0" y="1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31"/>
                    <a:pt x="5" y="36"/>
                    <a:pt x="12" y="36"/>
                  </a:cubicBezTo>
                  <a:cubicBezTo>
                    <a:pt x="97" y="36"/>
                    <a:pt x="97" y="36"/>
                    <a:pt x="97" y="36"/>
                  </a:cubicBezTo>
                  <a:cubicBezTo>
                    <a:pt x="104" y="36"/>
                    <a:pt x="109" y="31"/>
                    <a:pt x="109" y="24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6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Freeform 49">
              <a:extLst>
                <a:ext uri="{FF2B5EF4-FFF2-40B4-BE49-F238E27FC236}">
                  <a16:creationId xmlns:a16="http://schemas.microsoft.com/office/drawing/2014/main" id="{BB8F42C7-8F25-490F-A8CA-1920F6F98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543" y="8657358"/>
              <a:ext cx="263525" cy="254000"/>
            </a:xfrm>
            <a:custGeom>
              <a:avLst/>
              <a:gdLst>
                <a:gd name="T0" fmla="*/ 50 w 70"/>
                <a:gd name="T1" fmla="*/ 68 h 68"/>
                <a:gd name="T2" fmla="*/ 45 w 70"/>
                <a:gd name="T3" fmla="*/ 67 h 68"/>
                <a:gd name="T4" fmla="*/ 2 w 70"/>
                <a:gd name="T5" fmla="*/ 23 h 68"/>
                <a:gd name="T6" fmla="*/ 2 w 70"/>
                <a:gd name="T7" fmla="*/ 15 h 68"/>
                <a:gd name="T8" fmla="*/ 14 w 70"/>
                <a:gd name="T9" fmla="*/ 3 h 68"/>
                <a:gd name="T10" fmla="*/ 22 w 70"/>
                <a:gd name="T11" fmla="*/ 0 h 68"/>
                <a:gd name="T12" fmla="*/ 31 w 70"/>
                <a:gd name="T13" fmla="*/ 3 h 68"/>
                <a:gd name="T14" fmla="*/ 65 w 70"/>
                <a:gd name="T15" fmla="*/ 38 h 68"/>
                <a:gd name="T16" fmla="*/ 65 w 70"/>
                <a:gd name="T17" fmla="*/ 55 h 68"/>
                <a:gd name="T18" fmla="*/ 54 w 70"/>
                <a:gd name="T19" fmla="*/ 67 h 68"/>
                <a:gd name="T20" fmla="*/ 50 w 70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0" h="68">
                  <a:moveTo>
                    <a:pt x="50" y="68"/>
                  </a:moveTo>
                  <a:cubicBezTo>
                    <a:pt x="48" y="68"/>
                    <a:pt x="47" y="68"/>
                    <a:pt x="45" y="67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1"/>
                    <a:pt x="0" y="17"/>
                    <a:pt x="2" y="15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6" y="1"/>
                    <a:pt x="19" y="0"/>
                    <a:pt x="22" y="0"/>
                  </a:cubicBezTo>
                  <a:cubicBezTo>
                    <a:pt x="26" y="0"/>
                    <a:pt x="29" y="1"/>
                    <a:pt x="31" y="3"/>
                  </a:cubicBezTo>
                  <a:cubicBezTo>
                    <a:pt x="65" y="38"/>
                    <a:pt x="65" y="38"/>
                    <a:pt x="65" y="38"/>
                  </a:cubicBezTo>
                  <a:cubicBezTo>
                    <a:pt x="70" y="42"/>
                    <a:pt x="70" y="50"/>
                    <a:pt x="65" y="55"/>
                  </a:cubicBezTo>
                  <a:cubicBezTo>
                    <a:pt x="54" y="67"/>
                    <a:pt x="54" y="67"/>
                    <a:pt x="54" y="67"/>
                  </a:cubicBezTo>
                  <a:cubicBezTo>
                    <a:pt x="53" y="68"/>
                    <a:pt x="51" y="68"/>
                    <a:pt x="50" y="6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Freeform 50">
              <a:extLst>
                <a:ext uri="{FF2B5EF4-FFF2-40B4-BE49-F238E27FC236}">
                  <a16:creationId xmlns:a16="http://schemas.microsoft.com/office/drawing/2014/main" id="{E17CB5E7-133C-423D-AA45-00D3B043F6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2143" y="8633545"/>
              <a:ext cx="314325" cy="300038"/>
            </a:xfrm>
            <a:custGeom>
              <a:avLst/>
              <a:gdLst>
                <a:gd name="T0" fmla="*/ 29 w 84"/>
                <a:gd name="T1" fmla="*/ 12 h 80"/>
                <a:gd name="T2" fmla="*/ 34 w 84"/>
                <a:gd name="T3" fmla="*/ 13 h 80"/>
                <a:gd name="T4" fmla="*/ 68 w 84"/>
                <a:gd name="T5" fmla="*/ 48 h 80"/>
                <a:gd name="T6" fmla="*/ 68 w 84"/>
                <a:gd name="T7" fmla="*/ 57 h 80"/>
                <a:gd name="T8" fmla="*/ 57 w 84"/>
                <a:gd name="T9" fmla="*/ 68 h 80"/>
                <a:gd name="T10" fmla="*/ 13 w 84"/>
                <a:gd name="T11" fmla="*/ 25 h 80"/>
                <a:gd name="T12" fmla="*/ 25 w 84"/>
                <a:gd name="T13" fmla="*/ 13 h 80"/>
                <a:gd name="T14" fmla="*/ 29 w 84"/>
                <a:gd name="T15" fmla="*/ 12 h 80"/>
                <a:gd name="T16" fmla="*/ 29 w 84"/>
                <a:gd name="T17" fmla="*/ 0 h 80"/>
                <a:gd name="T18" fmla="*/ 16 w 84"/>
                <a:gd name="T19" fmla="*/ 5 h 80"/>
                <a:gd name="T20" fmla="*/ 5 w 84"/>
                <a:gd name="T21" fmla="*/ 16 h 80"/>
                <a:gd name="T22" fmla="*/ 5 w 84"/>
                <a:gd name="T23" fmla="*/ 33 h 80"/>
                <a:gd name="T24" fmla="*/ 48 w 84"/>
                <a:gd name="T25" fmla="*/ 77 h 80"/>
                <a:gd name="T26" fmla="*/ 57 w 84"/>
                <a:gd name="T27" fmla="*/ 80 h 80"/>
                <a:gd name="T28" fmla="*/ 57 w 84"/>
                <a:gd name="T29" fmla="*/ 80 h 80"/>
                <a:gd name="T30" fmla="*/ 65 w 84"/>
                <a:gd name="T31" fmla="*/ 77 h 80"/>
                <a:gd name="T32" fmla="*/ 77 w 84"/>
                <a:gd name="T33" fmla="*/ 65 h 80"/>
                <a:gd name="T34" fmla="*/ 77 w 84"/>
                <a:gd name="T35" fmla="*/ 39 h 80"/>
                <a:gd name="T36" fmla="*/ 42 w 84"/>
                <a:gd name="T37" fmla="*/ 5 h 80"/>
                <a:gd name="T38" fmla="*/ 29 w 84"/>
                <a:gd name="T3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4" h="8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Freeform 51">
              <a:extLst>
                <a:ext uri="{FF2B5EF4-FFF2-40B4-BE49-F238E27FC236}">
                  <a16:creationId xmlns:a16="http://schemas.microsoft.com/office/drawing/2014/main" id="{A48DD49E-E884-480B-818F-7F1AB2B1E9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23770" y="8724033"/>
              <a:ext cx="742950" cy="528639"/>
            </a:xfrm>
            <a:custGeom>
              <a:avLst/>
              <a:gdLst>
                <a:gd name="T0" fmla="*/ 12 w 198"/>
                <a:gd name="T1" fmla="*/ 141 h 141"/>
                <a:gd name="T2" fmla="*/ 8 w 198"/>
                <a:gd name="T3" fmla="*/ 140 h 141"/>
                <a:gd name="T4" fmla="*/ 3 w 198"/>
                <a:gd name="T5" fmla="*/ 134 h 141"/>
                <a:gd name="T6" fmla="*/ 1 w 198"/>
                <a:gd name="T7" fmla="*/ 128 h 141"/>
                <a:gd name="T8" fmla="*/ 14 w 198"/>
                <a:gd name="T9" fmla="*/ 77 h 141"/>
                <a:gd name="T10" fmla="*/ 15 w 198"/>
                <a:gd name="T11" fmla="*/ 75 h 141"/>
                <a:gd name="T12" fmla="*/ 88 w 198"/>
                <a:gd name="T13" fmla="*/ 1 h 141"/>
                <a:gd name="T14" fmla="*/ 92 w 198"/>
                <a:gd name="T15" fmla="*/ 0 h 141"/>
                <a:gd name="T16" fmla="*/ 92 w 198"/>
                <a:gd name="T17" fmla="*/ 0 h 141"/>
                <a:gd name="T18" fmla="*/ 97 w 198"/>
                <a:gd name="T19" fmla="*/ 1 h 141"/>
                <a:gd name="T20" fmla="*/ 103 w 198"/>
                <a:gd name="T21" fmla="*/ 8 h 141"/>
                <a:gd name="T22" fmla="*/ 105 w 198"/>
                <a:gd name="T23" fmla="*/ 12 h 141"/>
                <a:gd name="T24" fmla="*/ 109 w 198"/>
                <a:gd name="T25" fmla="*/ 13 h 141"/>
                <a:gd name="T26" fmla="*/ 116 w 198"/>
                <a:gd name="T27" fmla="*/ 21 h 141"/>
                <a:gd name="T28" fmla="*/ 117 w 198"/>
                <a:gd name="T29" fmla="*/ 24 h 141"/>
                <a:gd name="T30" fmla="*/ 121 w 198"/>
                <a:gd name="T31" fmla="*/ 26 h 141"/>
                <a:gd name="T32" fmla="*/ 128 w 198"/>
                <a:gd name="T33" fmla="*/ 33 h 141"/>
                <a:gd name="T34" fmla="*/ 130 w 198"/>
                <a:gd name="T35" fmla="*/ 37 h 141"/>
                <a:gd name="T36" fmla="*/ 133 w 198"/>
                <a:gd name="T37" fmla="*/ 38 h 141"/>
                <a:gd name="T38" fmla="*/ 140 w 198"/>
                <a:gd name="T39" fmla="*/ 45 h 141"/>
                <a:gd name="T40" fmla="*/ 142 w 198"/>
                <a:gd name="T41" fmla="*/ 49 h 141"/>
                <a:gd name="T42" fmla="*/ 140 w 198"/>
                <a:gd name="T43" fmla="*/ 53 h 141"/>
                <a:gd name="T44" fmla="*/ 124 w 198"/>
                <a:gd name="T45" fmla="*/ 70 h 141"/>
                <a:gd name="T46" fmla="*/ 192 w 198"/>
                <a:gd name="T47" fmla="*/ 70 h 141"/>
                <a:gd name="T48" fmla="*/ 198 w 198"/>
                <a:gd name="T49" fmla="*/ 76 h 141"/>
                <a:gd name="T50" fmla="*/ 198 w 198"/>
                <a:gd name="T51" fmla="*/ 87 h 141"/>
                <a:gd name="T52" fmla="*/ 192 w 198"/>
                <a:gd name="T53" fmla="*/ 93 h 141"/>
                <a:gd name="T54" fmla="*/ 107 w 198"/>
                <a:gd name="T55" fmla="*/ 93 h 141"/>
                <a:gd name="T56" fmla="*/ 103 w 198"/>
                <a:gd name="T57" fmla="*/ 91 h 141"/>
                <a:gd name="T58" fmla="*/ 67 w 198"/>
                <a:gd name="T59" fmla="*/ 127 h 141"/>
                <a:gd name="T60" fmla="*/ 64 w 198"/>
                <a:gd name="T61" fmla="*/ 128 h 141"/>
                <a:gd name="T62" fmla="*/ 14 w 198"/>
                <a:gd name="T63" fmla="*/ 141 h 141"/>
                <a:gd name="T64" fmla="*/ 12 w 198"/>
                <a:gd name="T65" fmla="*/ 141 h 141"/>
                <a:gd name="T66" fmla="*/ 23 w 198"/>
                <a:gd name="T67" fmla="*/ 119 h 141"/>
                <a:gd name="T68" fmla="*/ 45 w 198"/>
                <a:gd name="T69" fmla="*/ 113 h 141"/>
                <a:gd name="T70" fmla="*/ 29 w 198"/>
                <a:gd name="T71" fmla="*/ 97 h 141"/>
                <a:gd name="T72" fmla="*/ 23 w 198"/>
                <a:gd name="T73" fmla="*/ 11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98" h="141">
                  <a:moveTo>
                    <a:pt x="12" y="141"/>
                  </a:moveTo>
                  <a:cubicBezTo>
                    <a:pt x="11" y="141"/>
                    <a:pt x="9" y="141"/>
                    <a:pt x="8" y="140"/>
                  </a:cubicBezTo>
                  <a:cubicBezTo>
                    <a:pt x="3" y="134"/>
                    <a:pt x="3" y="134"/>
                    <a:pt x="3" y="134"/>
                  </a:cubicBezTo>
                  <a:cubicBezTo>
                    <a:pt x="1" y="133"/>
                    <a:pt x="0" y="131"/>
                    <a:pt x="1" y="128"/>
                  </a:cubicBezTo>
                  <a:cubicBezTo>
                    <a:pt x="14" y="77"/>
                    <a:pt x="14" y="77"/>
                    <a:pt x="14" y="77"/>
                  </a:cubicBezTo>
                  <a:cubicBezTo>
                    <a:pt x="14" y="76"/>
                    <a:pt x="15" y="75"/>
                    <a:pt x="15" y="75"/>
                  </a:cubicBezTo>
                  <a:cubicBezTo>
                    <a:pt x="88" y="1"/>
                    <a:pt x="88" y="1"/>
                    <a:pt x="88" y="1"/>
                  </a:cubicBezTo>
                  <a:cubicBezTo>
                    <a:pt x="89" y="0"/>
                    <a:pt x="91" y="0"/>
                    <a:pt x="92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94" y="0"/>
                    <a:pt x="96" y="0"/>
                    <a:pt x="97" y="1"/>
                  </a:cubicBezTo>
                  <a:cubicBezTo>
                    <a:pt x="103" y="8"/>
                    <a:pt x="103" y="8"/>
                    <a:pt x="103" y="8"/>
                  </a:cubicBezTo>
                  <a:cubicBezTo>
                    <a:pt x="104" y="9"/>
                    <a:pt x="105" y="10"/>
                    <a:pt x="105" y="12"/>
                  </a:cubicBezTo>
                  <a:cubicBezTo>
                    <a:pt x="106" y="12"/>
                    <a:pt x="108" y="12"/>
                    <a:pt x="109" y="13"/>
                  </a:cubicBezTo>
                  <a:cubicBezTo>
                    <a:pt x="116" y="21"/>
                    <a:pt x="116" y="21"/>
                    <a:pt x="116" y="21"/>
                  </a:cubicBezTo>
                  <a:cubicBezTo>
                    <a:pt x="117" y="22"/>
                    <a:pt x="117" y="23"/>
                    <a:pt x="117" y="24"/>
                  </a:cubicBezTo>
                  <a:cubicBezTo>
                    <a:pt x="119" y="24"/>
                    <a:pt x="120" y="25"/>
                    <a:pt x="121" y="26"/>
                  </a:cubicBezTo>
                  <a:cubicBezTo>
                    <a:pt x="128" y="33"/>
                    <a:pt x="128" y="33"/>
                    <a:pt x="128" y="33"/>
                  </a:cubicBezTo>
                  <a:cubicBezTo>
                    <a:pt x="129" y="34"/>
                    <a:pt x="130" y="35"/>
                    <a:pt x="130" y="37"/>
                  </a:cubicBezTo>
                  <a:cubicBezTo>
                    <a:pt x="131" y="37"/>
                    <a:pt x="132" y="37"/>
                    <a:pt x="133" y="38"/>
                  </a:cubicBezTo>
                  <a:cubicBezTo>
                    <a:pt x="140" y="45"/>
                    <a:pt x="140" y="45"/>
                    <a:pt x="140" y="45"/>
                  </a:cubicBezTo>
                  <a:cubicBezTo>
                    <a:pt x="141" y="46"/>
                    <a:pt x="142" y="47"/>
                    <a:pt x="142" y="49"/>
                  </a:cubicBezTo>
                  <a:cubicBezTo>
                    <a:pt x="142" y="51"/>
                    <a:pt x="141" y="52"/>
                    <a:pt x="140" y="53"/>
                  </a:cubicBezTo>
                  <a:cubicBezTo>
                    <a:pt x="124" y="70"/>
                    <a:pt x="124" y="70"/>
                    <a:pt x="124" y="70"/>
                  </a:cubicBezTo>
                  <a:cubicBezTo>
                    <a:pt x="192" y="70"/>
                    <a:pt x="192" y="70"/>
                    <a:pt x="192" y="70"/>
                  </a:cubicBezTo>
                  <a:cubicBezTo>
                    <a:pt x="196" y="70"/>
                    <a:pt x="198" y="72"/>
                    <a:pt x="198" y="76"/>
                  </a:cubicBezTo>
                  <a:cubicBezTo>
                    <a:pt x="198" y="87"/>
                    <a:pt x="198" y="87"/>
                    <a:pt x="198" y="87"/>
                  </a:cubicBezTo>
                  <a:cubicBezTo>
                    <a:pt x="198" y="91"/>
                    <a:pt x="196" y="93"/>
                    <a:pt x="192" y="93"/>
                  </a:cubicBezTo>
                  <a:cubicBezTo>
                    <a:pt x="107" y="93"/>
                    <a:pt x="107" y="93"/>
                    <a:pt x="107" y="93"/>
                  </a:cubicBezTo>
                  <a:cubicBezTo>
                    <a:pt x="105" y="93"/>
                    <a:pt x="104" y="92"/>
                    <a:pt x="103" y="91"/>
                  </a:cubicBezTo>
                  <a:cubicBezTo>
                    <a:pt x="67" y="127"/>
                    <a:pt x="67" y="127"/>
                    <a:pt x="67" y="127"/>
                  </a:cubicBezTo>
                  <a:cubicBezTo>
                    <a:pt x="66" y="127"/>
                    <a:pt x="65" y="128"/>
                    <a:pt x="64" y="128"/>
                  </a:cubicBezTo>
                  <a:cubicBezTo>
                    <a:pt x="14" y="141"/>
                    <a:pt x="14" y="141"/>
                    <a:pt x="14" y="141"/>
                  </a:cubicBezTo>
                  <a:cubicBezTo>
                    <a:pt x="13" y="141"/>
                    <a:pt x="13" y="141"/>
                    <a:pt x="12" y="141"/>
                  </a:cubicBezTo>
                  <a:close/>
                  <a:moveTo>
                    <a:pt x="23" y="119"/>
                  </a:moveTo>
                  <a:cubicBezTo>
                    <a:pt x="45" y="113"/>
                    <a:pt x="45" y="113"/>
                    <a:pt x="45" y="113"/>
                  </a:cubicBezTo>
                  <a:cubicBezTo>
                    <a:pt x="29" y="97"/>
                    <a:pt x="29" y="97"/>
                    <a:pt x="29" y="97"/>
                  </a:cubicBezTo>
                  <a:lnTo>
                    <a:pt x="23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Freeform 52">
              <a:extLst>
                <a:ext uri="{FF2B5EF4-FFF2-40B4-BE49-F238E27FC236}">
                  <a16:creationId xmlns:a16="http://schemas.microsoft.com/office/drawing/2014/main" id="{BAA4E4FE-803D-4644-A293-02AF426F12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5995" y="8701808"/>
              <a:ext cx="787400" cy="573089"/>
            </a:xfrm>
            <a:custGeom>
              <a:avLst/>
              <a:gdLst>
                <a:gd name="T0" fmla="*/ 98 w 210"/>
                <a:gd name="T1" fmla="*/ 12 h 153"/>
                <a:gd name="T2" fmla="*/ 105 w 210"/>
                <a:gd name="T3" fmla="*/ 18 h 153"/>
                <a:gd name="T4" fmla="*/ 37 w 210"/>
                <a:gd name="T5" fmla="*/ 86 h 153"/>
                <a:gd name="T6" fmla="*/ 43 w 210"/>
                <a:gd name="T7" fmla="*/ 92 h 153"/>
                <a:gd name="T8" fmla="*/ 110 w 210"/>
                <a:gd name="T9" fmla="*/ 24 h 153"/>
                <a:gd name="T10" fmla="*/ 118 w 210"/>
                <a:gd name="T11" fmla="*/ 31 h 153"/>
                <a:gd name="T12" fmla="*/ 50 w 210"/>
                <a:gd name="T13" fmla="*/ 99 h 153"/>
                <a:gd name="T14" fmla="*/ 55 w 210"/>
                <a:gd name="T15" fmla="*/ 104 h 153"/>
                <a:gd name="T16" fmla="*/ 123 w 210"/>
                <a:gd name="T17" fmla="*/ 36 h 153"/>
                <a:gd name="T18" fmla="*/ 130 w 210"/>
                <a:gd name="T19" fmla="*/ 43 h 153"/>
                <a:gd name="T20" fmla="*/ 62 w 210"/>
                <a:gd name="T21" fmla="*/ 111 h 153"/>
                <a:gd name="T22" fmla="*/ 68 w 210"/>
                <a:gd name="T23" fmla="*/ 116 h 153"/>
                <a:gd name="T24" fmla="*/ 135 w 210"/>
                <a:gd name="T25" fmla="*/ 49 h 153"/>
                <a:gd name="T26" fmla="*/ 142 w 210"/>
                <a:gd name="T27" fmla="*/ 55 h 153"/>
                <a:gd name="T28" fmla="*/ 115 w 210"/>
                <a:gd name="T29" fmla="*/ 82 h 153"/>
                <a:gd name="T30" fmla="*/ 198 w 210"/>
                <a:gd name="T31" fmla="*/ 82 h 153"/>
                <a:gd name="T32" fmla="*/ 198 w 210"/>
                <a:gd name="T33" fmla="*/ 93 h 153"/>
                <a:gd name="T34" fmla="*/ 113 w 210"/>
                <a:gd name="T35" fmla="*/ 93 h 153"/>
                <a:gd name="T36" fmla="*/ 113 w 210"/>
                <a:gd name="T37" fmla="*/ 84 h 153"/>
                <a:gd name="T38" fmla="*/ 69 w 210"/>
                <a:gd name="T39" fmla="*/ 128 h 153"/>
                <a:gd name="T40" fmla="*/ 18 w 210"/>
                <a:gd name="T41" fmla="*/ 141 h 153"/>
                <a:gd name="T42" fmla="*/ 13 w 210"/>
                <a:gd name="T43" fmla="*/ 136 h 153"/>
                <a:gd name="T44" fmla="*/ 26 w 210"/>
                <a:gd name="T45" fmla="*/ 85 h 153"/>
                <a:gd name="T46" fmla="*/ 98 w 210"/>
                <a:gd name="T47" fmla="*/ 12 h 153"/>
                <a:gd name="T48" fmla="*/ 21 w 210"/>
                <a:gd name="T49" fmla="*/ 133 h 153"/>
                <a:gd name="T50" fmla="*/ 62 w 210"/>
                <a:gd name="T51" fmla="*/ 122 h 153"/>
                <a:gd name="T52" fmla="*/ 32 w 210"/>
                <a:gd name="T53" fmla="*/ 91 h 153"/>
                <a:gd name="T54" fmla="*/ 21 w 210"/>
                <a:gd name="T55" fmla="*/ 133 h 153"/>
                <a:gd name="T56" fmla="*/ 98 w 210"/>
                <a:gd name="T57" fmla="*/ 0 h 153"/>
                <a:gd name="T58" fmla="*/ 98 w 210"/>
                <a:gd name="T59" fmla="*/ 0 h 153"/>
                <a:gd name="T60" fmla="*/ 90 w 210"/>
                <a:gd name="T61" fmla="*/ 3 h 153"/>
                <a:gd name="T62" fmla="*/ 17 w 210"/>
                <a:gd name="T63" fmla="*/ 76 h 153"/>
                <a:gd name="T64" fmla="*/ 14 w 210"/>
                <a:gd name="T65" fmla="*/ 82 h 153"/>
                <a:gd name="T66" fmla="*/ 1 w 210"/>
                <a:gd name="T67" fmla="*/ 133 h 153"/>
                <a:gd name="T68" fmla="*/ 4 w 210"/>
                <a:gd name="T69" fmla="*/ 145 h 153"/>
                <a:gd name="T70" fmla="*/ 10 w 210"/>
                <a:gd name="T71" fmla="*/ 150 h 153"/>
                <a:gd name="T72" fmla="*/ 18 w 210"/>
                <a:gd name="T73" fmla="*/ 153 h 153"/>
                <a:gd name="T74" fmla="*/ 21 w 210"/>
                <a:gd name="T75" fmla="*/ 153 h 153"/>
                <a:gd name="T76" fmla="*/ 72 w 210"/>
                <a:gd name="T77" fmla="*/ 140 h 153"/>
                <a:gd name="T78" fmla="*/ 77 w 210"/>
                <a:gd name="T79" fmla="*/ 137 h 153"/>
                <a:gd name="T80" fmla="*/ 109 w 210"/>
                <a:gd name="T81" fmla="*/ 105 h 153"/>
                <a:gd name="T82" fmla="*/ 113 w 210"/>
                <a:gd name="T83" fmla="*/ 105 h 153"/>
                <a:gd name="T84" fmla="*/ 198 w 210"/>
                <a:gd name="T85" fmla="*/ 105 h 153"/>
                <a:gd name="T86" fmla="*/ 210 w 210"/>
                <a:gd name="T87" fmla="*/ 93 h 153"/>
                <a:gd name="T88" fmla="*/ 210 w 210"/>
                <a:gd name="T89" fmla="*/ 82 h 153"/>
                <a:gd name="T90" fmla="*/ 198 w 210"/>
                <a:gd name="T91" fmla="*/ 70 h 153"/>
                <a:gd name="T92" fmla="*/ 144 w 210"/>
                <a:gd name="T93" fmla="*/ 70 h 153"/>
                <a:gd name="T94" fmla="*/ 150 w 210"/>
                <a:gd name="T95" fmla="*/ 64 h 153"/>
                <a:gd name="T96" fmla="*/ 154 w 210"/>
                <a:gd name="T97" fmla="*/ 55 h 153"/>
                <a:gd name="T98" fmla="*/ 150 w 210"/>
                <a:gd name="T99" fmla="*/ 47 h 153"/>
                <a:gd name="T100" fmla="*/ 144 w 210"/>
                <a:gd name="T101" fmla="*/ 40 h 153"/>
                <a:gd name="T102" fmla="*/ 140 w 210"/>
                <a:gd name="T103" fmla="*/ 38 h 153"/>
                <a:gd name="T104" fmla="*/ 138 w 210"/>
                <a:gd name="T105" fmla="*/ 35 h 153"/>
                <a:gd name="T106" fmla="*/ 131 w 210"/>
                <a:gd name="T107" fmla="*/ 28 h 153"/>
                <a:gd name="T108" fmla="*/ 128 w 210"/>
                <a:gd name="T109" fmla="*/ 25 h 153"/>
                <a:gd name="T110" fmla="*/ 126 w 210"/>
                <a:gd name="T111" fmla="*/ 22 h 153"/>
                <a:gd name="T112" fmla="*/ 119 w 210"/>
                <a:gd name="T113" fmla="*/ 15 h 153"/>
                <a:gd name="T114" fmla="*/ 116 w 210"/>
                <a:gd name="T115" fmla="*/ 13 h 153"/>
                <a:gd name="T116" fmla="*/ 113 w 210"/>
                <a:gd name="T117" fmla="*/ 10 h 153"/>
                <a:gd name="T118" fmla="*/ 107 w 210"/>
                <a:gd name="T119" fmla="*/ 3 h 153"/>
                <a:gd name="T120" fmla="*/ 98 w 210"/>
                <a:gd name="T12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10" h="153">
                  <a:moveTo>
                    <a:pt x="98" y="12"/>
                  </a:moveTo>
                  <a:cubicBezTo>
                    <a:pt x="105" y="18"/>
                    <a:pt x="105" y="18"/>
                    <a:pt x="105" y="18"/>
                  </a:cubicBezTo>
                  <a:cubicBezTo>
                    <a:pt x="37" y="86"/>
                    <a:pt x="37" y="86"/>
                    <a:pt x="37" y="86"/>
                  </a:cubicBezTo>
                  <a:cubicBezTo>
                    <a:pt x="43" y="92"/>
                    <a:pt x="43" y="92"/>
                    <a:pt x="43" y="92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18" y="31"/>
                    <a:pt x="118" y="31"/>
                    <a:pt x="118" y="31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5" y="104"/>
                    <a:pt x="55" y="104"/>
                    <a:pt x="55" y="104"/>
                  </a:cubicBezTo>
                  <a:cubicBezTo>
                    <a:pt x="123" y="36"/>
                    <a:pt x="123" y="36"/>
                    <a:pt x="123" y="36"/>
                  </a:cubicBezTo>
                  <a:cubicBezTo>
                    <a:pt x="130" y="43"/>
                    <a:pt x="130" y="43"/>
                    <a:pt x="130" y="43"/>
                  </a:cubicBezTo>
                  <a:cubicBezTo>
                    <a:pt x="62" y="111"/>
                    <a:pt x="62" y="111"/>
                    <a:pt x="62" y="111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135" y="49"/>
                    <a:pt x="135" y="49"/>
                    <a:pt x="135" y="49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15" y="82"/>
                    <a:pt x="115" y="82"/>
                    <a:pt x="115" y="82"/>
                  </a:cubicBezTo>
                  <a:cubicBezTo>
                    <a:pt x="198" y="82"/>
                    <a:pt x="198" y="82"/>
                    <a:pt x="198" y="82"/>
                  </a:cubicBezTo>
                  <a:cubicBezTo>
                    <a:pt x="198" y="93"/>
                    <a:pt x="198" y="93"/>
                    <a:pt x="198" y="93"/>
                  </a:cubicBezTo>
                  <a:cubicBezTo>
                    <a:pt x="113" y="93"/>
                    <a:pt x="113" y="93"/>
                    <a:pt x="113" y="93"/>
                  </a:cubicBezTo>
                  <a:cubicBezTo>
                    <a:pt x="113" y="84"/>
                    <a:pt x="113" y="84"/>
                    <a:pt x="113" y="84"/>
                  </a:cubicBezTo>
                  <a:cubicBezTo>
                    <a:pt x="69" y="128"/>
                    <a:pt x="69" y="128"/>
                    <a:pt x="69" y="128"/>
                  </a:cubicBezTo>
                  <a:cubicBezTo>
                    <a:pt x="18" y="141"/>
                    <a:pt x="18" y="141"/>
                    <a:pt x="18" y="141"/>
                  </a:cubicBezTo>
                  <a:cubicBezTo>
                    <a:pt x="13" y="136"/>
                    <a:pt x="13" y="136"/>
                    <a:pt x="13" y="136"/>
                  </a:cubicBezTo>
                  <a:cubicBezTo>
                    <a:pt x="26" y="85"/>
                    <a:pt x="26" y="85"/>
                    <a:pt x="26" y="85"/>
                  </a:cubicBezTo>
                  <a:cubicBezTo>
                    <a:pt x="98" y="12"/>
                    <a:pt x="98" y="12"/>
                    <a:pt x="98" y="12"/>
                  </a:cubicBezTo>
                  <a:moveTo>
                    <a:pt x="21" y="133"/>
                  </a:moveTo>
                  <a:cubicBezTo>
                    <a:pt x="62" y="122"/>
                    <a:pt x="62" y="122"/>
                    <a:pt x="62" y="122"/>
                  </a:cubicBezTo>
                  <a:cubicBezTo>
                    <a:pt x="32" y="91"/>
                    <a:pt x="32" y="91"/>
                    <a:pt x="32" y="91"/>
                  </a:cubicBezTo>
                  <a:cubicBezTo>
                    <a:pt x="21" y="133"/>
                    <a:pt x="21" y="133"/>
                    <a:pt x="21" y="133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5" y="0"/>
                    <a:pt x="92" y="1"/>
                    <a:pt x="90" y="3"/>
                  </a:cubicBezTo>
                  <a:cubicBezTo>
                    <a:pt x="17" y="76"/>
                    <a:pt x="17" y="76"/>
                    <a:pt x="17" y="76"/>
                  </a:cubicBezTo>
                  <a:cubicBezTo>
                    <a:pt x="16" y="78"/>
                    <a:pt x="15" y="80"/>
                    <a:pt x="14" y="82"/>
                  </a:cubicBezTo>
                  <a:cubicBezTo>
                    <a:pt x="1" y="133"/>
                    <a:pt x="1" y="133"/>
                    <a:pt x="1" y="133"/>
                  </a:cubicBezTo>
                  <a:cubicBezTo>
                    <a:pt x="0" y="137"/>
                    <a:pt x="1" y="142"/>
                    <a:pt x="4" y="145"/>
                  </a:cubicBezTo>
                  <a:cubicBezTo>
                    <a:pt x="10" y="150"/>
                    <a:pt x="10" y="150"/>
                    <a:pt x="10" y="150"/>
                  </a:cubicBezTo>
                  <a:cubicBezTo>
                    <a:pt x="12" y="152"/>
                    <a:pt x="15" y="153"/>
                    <a:pt x="18" y="153"/>
                  </a:cubicBezTo>
                  <a:cubicBezTo>
                    <a:pt x="19" y="153"/>
                    <a:pt x="20" y="153"/>
                    <a:pt x="21" y="153"/>
                  </a:cubicBezTo>
                  <a:cubicBezTo>
                    <a:pt x="72" y="140"/>
                    <a:pt x="72" y="140"/>
                    <a:pt x="72" y="140"/>
                  </a:cubicBezTo>
                  <a:cubicBezTo>
                    <a:pt x="74" y="140"/>
                    <a:pt x="76" y="138"/>
                    <a:pt x="77" y="137"/>
                  </a:cubicBezTo>
                  <a:cubicBezTo>
                    <a:pt x="109" y="105"/>
                    <a:pt x="109" y="105"/>
                    <a:pt x="109" y="105"/>
                  </a:cubicBezTo>
                  <a:cubicBezTo>
                    <a:pt x="111" y="105"/>
                    <a:pt x="112" y="105"/>
                    <a:pt x="113" y="105"/>
                  </a:cubicBezTo>
                  <a:cubicBezTo>
                    <a:pt x="198" y="105"/>
                    <a:pt x="198" y="105"/>
                    <a:pt x="198" y="105"/>
                  </a:cubicBezTo>
                  <a:cubicBezTo>
                    <a:pt x="205" y="105"/>
                    <a:pt x="210" y="100"/>
                    <a:pt x="210" y="93"/>
                  </a:cubicBezTo>
                  <a:cubicBezTo>
                    <a:pt x="210" y="82"/>
                    <a:pt x="210" y="82"/>
                    <a:pt x="210" y="82"/>
                  </a:cubicBezTo>
                  <a:cubicBezTo>
                    <a:pt x="210" y="75"/>
                    <a:pt x="205" y="70"/>
                    <a:pt x="198" y="70"/>
                  </a:cubicBezTo>
                  <a:cubicBezTo>
                    <a:pt x="144" y="70"/>
                    <a:pt x="144" y="70"/>
                    <a:pt x="144" y="70"/>
                  </a:cubicBezTo>
                  <a:cubicBezTo>
                    <a:pt x="150" y="64"/>
                    <a:pt x="150" y="64"/>
                    <a:pt x="150" y="64"/>
                  </a:cubicBezTo>
                  <a:cubicBezTo>
                    <a:pt x="153" y="61"/>
                    <a:pt x="154" y="58"/>
                    <a:pt x="154" y="55"/>
                  </a:cubicBezTo>
                  <a:cubicBezTo>
                    <a:pt x="154" y="52"/>
                    <a:pt x="152" y="49"/>
                    <a:pt x="150" y="47"/>
                  </a:cubicBezTo>
                  <a:cubicBezTo>
                    <a:pt x="144" y="40"/>
                    <a:pt x="144" y="40"/>
                    <a:pt x="144" y="40"/>
                  </a:cubicBezTo>
                  <a:cubicBezTo>
                    <a:pt x="143" y="39"/>
                    <a:pt x="142" y="39"/>
                    <a:pt x="140" y="38"/>
                  </a:cubicBezTo>
                  <a:cubicBezTo>
                    <a:pt x="140" y="37"/>
                    <a:pt x="139" y="36"/>
                    <a:pt x="138" y="35"/>
                  </a:cubicBezTo>
                  <a:cubicBezTo>
                    <a:pt x="131" y="28"/>
                    <a:pt x="131" y="28"/>
                    <a:pt x="131" y="28"/>
                  </a:cubicBezTo>
                  <a:cubicBezTo>
                    <a:pt x="131" y="27"/>
                    <a:pt x="129" y="26"/>
                    <a:pt x="128" y="25"/>
                  </a:cubicBezTo>
                  <a:cubicBezTo>
                    <a:pt x="128" y="24"/>
                    <a:pt x="127" y="23"/>
                    <a:pt x="126" y="22"/>
                  </a:cubicBezTo>
                  <a:cubicBezTo>
                    <a:pt x="119" y="15"/>
                    <a:pt x="119" y="15"/>
                    <a:pt x="119" y="15"/>
                  </a:cubicBezTo>
                  <a:cubicBezTo>
                    <a:pt x="118" y="14"/>
                    <a:pt x="117" y="13"/>
                    <a:pt x="116" y="13"/>
                  </a:cubicBezTo>
                  <a:cubicBezTo>
                    <a:pt x="115" y="12"/>
                    <a:pt x="114" y="10"/>
                    <a:pt x="113" y="10"/>
                  </a:cubicBezTo>
                  <a:cubicBezTo>
                    <a:pt x="107" y="3"/>
                    <a:pt x="107" y="3"/>
                    <a:pt x="107" y="3"/>
                  </a:cubicBezTo>
                  <a:cubicBezTo>
                    <a:pt x="105" y="1"/>
                    <a:pt x="102" y="0"/>
                    <a:pt x="98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Rectangle 53">
              <a:extLst>
                <a:ext uri="{FF2B5EF4-FFF2-40B4-BE49-F238E27FC236}">
                  <a16:creationId xmlns:a16="http://schemas.microsoft.com/office/drawing/2014/main" id="{480CCE49-EC68-44F1-934C-8655BAA0F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68" y="9084396"/>
              <a:ext cx="319088" cy="44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ectangle 54">
              <a:extLst>
                <a:ext uri="{FF2B5EF4-FFF2-40B4-BE49-F238E27FC236}">
                  <a16:creationId xmlns:a16="http://schemas.microsoft.com/office/drawing/2014/main" id="{BB5B16A3-710E-41F4-B86E-EFE3EC623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68" y="9159009"/>
              <a:ext cx="319088" cy="44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Freeform 55">
              <a:extLst>
                <a:ext uri="{FF2B5EF4-FFF2-40B4-BE49-F238E27FC236}">
                  <a16:creationId xmlns:a16="http://schemas.microsoft.com/office/drawing/2014/main" id="{DFA6645B-C831-4CB5-9CE3-C83BA70E4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768" y="8674820"/>
              <a:ext cx="217488" cy="214313"/>
            </a:xfrm>
            <a:custGeom>
              <a:avLst/>
              <a:gdLst>
                <a:gd name="T0" fmla="*/ 55 w 58"/>
                <a:gd name="T1" fmla="*/ 46 h 57"/>
                <a:gd name="T2" fmla="*/ 55 w 58"/>
                <a:gd name="T3" fmla="*/ 37 h 57"/>
                <a:gd name="T4" fmla="*/ 21 w 58"/>
                <a:gd name="T5" fmla="*/ 2 h 57"/>
                <a:gd name="T6" fmla="*/ 12 w 58"/>
                <a:gd name="T7" fmla="*/ 2 h 57"/>
                <a:gd name="T8" fmla="*/ 0 w 58"/>
                <a:gd name="T9" fmla="*/ 14 h 57"/>
                <a:gd name="T10" fmla="*/ 44 w 58"/>
                <a:gd name="T11" fmla="*/ 57 h 57"/>
                <a:gd name="T12" fmla="*/ 55 w 58"/>
                <a:gd name="T13" fmla="*/ 46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57">
                  <a:moveTo>
                    <a:pt x="55" y="46"/>
                  </a:moveTo>
                  <a:cubicBezTo>
                    <a:pt x="58" y="43"/>
                    <a:pt x="58" y="39"/>
                    <a:pt x="55" y="37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18" y="0"/>
                    <a:pt x="14" y="0"/>
                    <a:pt x="12" y="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44" y="57"/>
                    <a:pt x="44" y="57"/>
                    <a:pt x="44" y="57"/>
                  </a:cubicBezTo>
                  <a:cubicBezTo>
                    <a:pt x="55" y="46"/>
                    <a:pt x="55" y="46"/>
                    <a:pt x="55" y="4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Freeform 56">
              <a:extLst>
                <a:ext uri="{FF2B5EF4-FFF2-40B4-BE49-F238E27FC236}">
                  <a16:creationId xmlns:a16="http://schemas.microsoft.com/office/drawing/2014/main" id="{0428495C-984A-485B-884B-8DC18AF028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96782" y="8746258"/>
              <a:ext cx="693738" cy="484189"/>
            </a:xfrm>
            <a:custGeom>
              <a:avLst/>
              <a:gdLst>
                <a:gd name="T0" fmla="*/ 241 w 437"/>
                <a:gd name="T1" fmla="*/ 166 h 305"/>
                <a:gd name="T2" fmla="*/ 305 w 437"/>
                <a:gd name="T3" fmla="*/ 102 h 305"/>
                <a:gd name="T4" fmla="*/ 288 w 437"/>
                <a:gd name="T5" fmla="*/ 88 h 305"/>
                <a:gd name="T6" fmla="*/ 130 w 437"/>
                <a:gd name="T7" fmla="*/ 246 h 305"/>
                <a:gd name="T8" fmla="*/ 116 w 437"/>
                <a:gd name="T9" fmla="*/ 234 h 305"/>
                <a:gd name="T10" fmla="*/ 276 w 437"/>
                <a:gd name="T11" fmla="*/ 74 h 305"/>
                <a:gd name="T12" fmla="*/ 260 w 437"/>
                <a:gd name="T13" fmla="*/ 57 h 305"/>
                <a:gd name="T14" fmla="*/ 99 w 437"/>
                <a:gd name="T15" fmla="*/ 218 h 305"/>
                <a:gd name="T16" fmla="*/ 87 w 437"/>
                <a:gd name="T17" fmla="*/ 206 h 305"/>
                <a:gd name="T18" fmla="*/ 248 w 437"/>
                <a:gd name="T19" fmla="*/ 45 h 305"/>
                <a:gd name="T20" fmla="*/ 229 w 437"/>
                <a:gd name="T21" fmla="*/ 29 h 305"/>
                <a:gd name="T22" fmla="*/ 71 w 437"/>
                <a:gd name="T23" fmla="*/ 189 h 305"/>
                <a:gd name="T24" fmla="*/ 56 w 437"/>
                <a:gd name="T25" fmla="*/ 175 h 305"/>
                <a:gd name="T26" fmla="*/ 217 w 437"/>
                <a:gd name="T27" fmla="*/ 14 h 305"/>
                <a:gd name="T28" fmla="*/ 201 w 437"/>
                <a:gd name="T29" fmla="*/ 0 h 305"/>
                <a:gd name="T30" fmla="*/ 30 w 437"/>
                <a:gd name="T31" fmla="*/ 173 h 305"/>
                <a:gd name="T32" fmla="*/ 0 w 437"/>
                <a:gd name="T33" fmla="*/ 293 h 305"/>
                <a:gd name="T34" fmla="*/ 12 w 437"/>
                <a:gd name="T35" fmla="*/ 305 h 305"/>
                <a:gd name="T36" fmla="*/ 132 w 437"/>
                <a:gd name="T37" fmla="*/ 274 h 305"/>
                <a:gd name="T38" fmla="*/ 236 w 437"/>
                <a:gd name="T39" fmla="*/ 170 h 305"/>
                <a:gd name="T40" fmla="*/ 236 w 437"/>
                <a:gd name="T41" fmla="*/ 192 h 305"/>
                <a:gd name="T42" fmla="*/ 437 w 437"/>
                <a:gd name="T43" fmla="*/ 192 h 305"/>
                <a:gd name="T44" fmla="*/ 437 w 437"/>
                <a:gd name="T45" fmla="*/ 166 h 305"/>
                <a:gd name="T46" fmla="*/ 241 w 437"/>
                <a:gd name="T47" fmla="*/ 166 h 305"/>
                <a:gd name="T48" fmla="*/ 19 w 437"/>
                <a:gd name="T49" fmla="*/ 286 h 305"/>
                <a:gd name="T50" fmla="*/ 45 w 437"/>
                <a:gd name="T51" fmla="*/ 187 h 305"/>
                <a:gd name="T52" fmla="*/ 116 w 437"/>
                <a:gd name="T53" fmla="*/ 260 h 305"/>
                <a:gd name="T54" fmla="*/ 19 w 437"/>
                <a:gd name="T55" fmla="*/ 286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7" h="305">
                  <a:moveTo>
                    <a:pt x="241" y="166"/>
                  </a:moveTo>
                  <a:lnTo>
                    <a:pt x="305" y="102"/>
                  </a:lnTo>
                  <a:lnTo>
                    <a:pt x="288" y="88"/>
                  </a:lnTo>
                  <a:lnTo>
                    <a:pt x="130" y="246"/>
                  </a:lnTo>
                  <a:lnTo>
                    <a:pt x="116" y="234"/>
                  </a:lnTo>
                  <a:lnTo>
                    <a:pt x="276" y="74"/>
                  </a:lnTo>
                  <a:lnTo>
                    <a:pt x="260" y="57"/>
                  </a:lnTo>
                  <a:lnTo>
                    <a:pt x="99" y="218"/>
                  </a:lnTo>
                  <a:lnTo>
                    <a:pt x="87" y="206"/>
                  </a:lnTo>
                  <a:lnTo>
                    <a:pt x="248" y="45"/>
                  </a:lnTo>
                  <a:lnTo>
                    <a:pt x="229" y="29"/>
                  </a:lnTo>
                  <a:lnTo>
                    <a:pt x="71" y="189"/>
                  </a:lnTo>
                  <a:lnTo>
                    <a:pt x="56" y="175"/>
                  </a:lnTo>
                  <a:lnTo>
                    <a:pt x="217" y="14"/>
                  </a:lnTo>
                  <a:lnTo>
                    <a:pt x="201" y="0"/>
                  </a:lnTo>
                  <a:lnTo>
                    <a:pt x="30" y="173"/>
                  </a:lnTo>
                  <a:lnTo>
                    <a:pt x="0" y="293"/>
                  </a:lnTo>
                  <a:lnTo>
                    <a:pt x="12" y="305"/>
                  </a:lnTo>
                  <a:lnTo>
                    <a:pt x="132" y="274"/>
                  </a:lnTo>
                  <a:lnTo>
                    <a:pt x="236" y="170"/>
                  </a:lnTo>
                  <a:lnTo>
                    <a:pt x="236" y="192"/>
                  </a:lnTo>
                  <a:lnTo>
                    <a:pt x="437" y="192"/>
                  </a:lnTo>
                  <a:lnTo>
                    <a:pt x="437" y="166"/>
                  </a:lnTo>
                  <a:lnTo>
                    <a:pt x="241" y="166"/>
                  </a:lnTo>
                  <a:close/>
                  <a:moveTo>
                    <a:pt x="19" y="286"/>
                  </a:moveTo>
                  <a:lnTo>
                    <a:pt x="45" y="187"/>
                  </a:lnTo>
                  <a:lnTo>
                    <a:pt x="116" y="260"/>
                  </a:lnTo>
                  <a:lnTo>
                    <a:pt x="19" y="2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1889B58A-94D5-4209-A294-352C05BF77D8}"/>
              </a:ext>
            </a:extLst>
          </p:cNvPr>
          <p:cNvSpPr txBox="1"/>
          <p:nvPr/>
        </p:nvSpPr>
        <p:spPr>
          <a:xfrm>
            <a:off x="1044710" y="2590800"/>
            <a:ext cx="430117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.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GK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Rounded Rectangle 61">
            <a:extLst>
              <a:ext uri="{FF2B5EF4-FFF2-40B4-BE49-F238E27FC236}">
                <a16:creationId xmlns:a16="http://schemas.microsoft.com/office/drawing/2014/main" id="{C92548AF-A4AB-41B6-A485-1177CBA19657}"/>
              </a:ext>
            </a:extLst>
          </p:cNvPr>
          <p:cNvSpPr/>
          <p:nvPr/>
        </p:nvSpPr>
        <p:spPr>
          <a:xfrm>
            <a:off x="606737" y="4158344"/>
            <a:ext cx="21841827" cy="244912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67">
            <a:extLst>
              <a:ext uri="{FF2B5EF4-FFF2-40B4-BE49-F238E27FC236}">
                <a16:creationId xmlns:a16="http://schemas.microsoft.com/office/drawing/2014/main" id="{40CDA8E8-C47C-41BF-A6E4-7D0483A6C671}"/>
              </a:ext>
            </a:extLst>
          </p:cNvPr>
          <p:cNvGrpSpPr/>
          <p:nvPr/>
        </p:nvGrpSpPr>
        <p:grpSpPr>
          <a:xfrm>
            <a:off x="457200" y="3505200"/>
            <a:ext cx="4648199" cy="1048441"/>
            <a:chOff x="1311958" y="3405486"/>
            <a:chExt cx="3813212" cy="940513"/>
          </a:xfrm>
        </p:grpSpPr>
        <p:sp>
          <p:nvSpPr>
            <p:cNvPr id="76" name="Freeform 20">
              <a:extLst>
                <a:ext uri="{FF2B5EF4-FFF2-40B4-BE49-F238E27FC236}">
                  <a16:creationId xmlns:a16="http://schemas.microsoft.com/office/drawing/2014/main" id="{7415DCBD-4EB2-4764-87FA-77E7F3C8BE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2226" y="2390242"/>
              <a:ext cx="793396" cy="3052493"/>
            </a:xfrm>
            <a:prstGeom prst="round2Same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E14A82FC-B1C0-4B91-B341-36ABC5C34EDF}"/>
                </a:ext>
              </a:extLst>
            </p:cNvPr>
            <p:cNvSpPr txBox="1"/>
            <p:nvPr/>
          </p:nvSpPr>
          <p:spPr>
            <a:xfrm>
              <a:off x="2267798" y="3537899"/>
              <a:ext cx="2811988" cy="690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1/ 77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0">
              <a:extLst>
                <a:ext uri="{FF2B5EF4-FFF2-40B4-BE49-F238E27FC236}">
                  <a16:creationId xmlns:a16="http://schemas.microsoft.com/office/drawing/2014/main" id="{AA444386-76BA-431B-85D0-302E25E3E01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3FFF8F8D-4C83-4990-B6DB-EC7598E8FB9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>
                <a:extLst>
                  <a:ext uri="{FF2B5EF4-FFF2-40B4-BE49-F238E27FC236}">
                    <a16:creationId xmlns:a16="http://schemas.microsoft.com/office/drawing/2014/main" id="{8815AEEA-DCA1-4C6D-B112-D690A65C0E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>
                <a:extLst>
                  <a:ext uri="{FF2B5EF4-FFF2-40B4-BE49-F238E27FC236}">
                    <a16:creationId xmlns:a16="http://schemas.microsoft.com/office/drawing/2014/main" id="{8E96FB89-251B-4741-A56C-6EB0CA9CE1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9DCE2813-CD21-4974-A33F-DD657338E9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464DBD1F-F86D-4CBD-9EFF-484128B388A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EF9F70F1-C7BB-4D9E-A037-2FCA41AF82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4E56E961-1977-4294-A74E-7C589C3F3E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F5A0FB2B-91CD-471E-A8A0-E3F9614516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D10293EB-41BC-4DBB-B5C8-29CBB7963F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B91DD069-7C83-4D59-9816-1B5A52977F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2D51181C-EA8A-4BB7-8378-3A622F3947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52A45C40-7410-4224-908A-01D4B7352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F5366F5B-CA64-4268-B3FD-C829A2A1D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0661EB76-043B-4E4D-93D1-B5D456519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4353B94C-BF24-4164-86B4-7D497BDFC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AEBDC61C-1FBD-4E23-99F8-E31DDACDA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6BD9E1A9-26DB-4335-96F1-DBEF4742B8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C16D2495-502F-42F7-98F3-27E706E4F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02FB0122-0B5F-4775-AED9-F43DECD79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F022BFA6-1909-4F64-A53D-C195D3ED31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141D62B5-2F64-44DB-B0F0-746DCCA4D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3">
                <a:extLst>
                  <a:ext uri="{FF2B5EF4-FFF2-40B4-BE49-F238E27FC236}">
                    <a16:creationId xmlns:a16="http://schemas.microsoft.com/office/drawing/2014/main" id="{AA3AA824-91A9-408F-A4B1-2ADCE8EDD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4">
                <a:extLst>
                  <a:ext uri="{FF2B5EF4-FFF2-40B4-BE49-F238E27FC236}">
                    <a16:creationId xmlns:a16="http://schemas.microsoft.com/office/drawing/2014/main" id="{3AB25A2F-8140-464B-91FD-C5BE9E061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35">
                <a:extLst>
                  <a:ext uri="{FF2B5EF4-FFF2-40B4-BE49-F238E27FC236}">
                    <a16:creationId xmlns:a16="http://schemas.microsoft.com/office/drawing/2014/main" id="{EE9EB3FB-5F3C-4081-BC00-F0D6838F3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36">
                <a:extLst>
                  <a:ext uri="{FF2B5EF4-FFF2-40B4-BE49-F238E27FC236}">
                    <a16:creationId xmlns:a16="http://schemas.microsoft.com/office/drawing/2014/main" id="{B14EF3F7-5686-4142-AB63-72C33F7DC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7" name="TextBox 136">
            <a:extLst>
              <a:ext uri="{FF2B5EF4-FFF2-40B4-BE49-F238E27FC236}">
                <a16:creationId xmlns:a16="http://schemas.microsoft.com/office/drawing/2014/main" id="{3AD8CC5E-8CFD-43E1-B595-0EDEB612B319}"/>
              </a:ext>
            </a:extLst>
          </p:cNvPr>
          <p:cNvSpPr txBox="1"/>
          <p:nvPr/>
        </p:nvSpPr>
        <p:spPr>
          <a:xfrm>
            <a:off x="4733728" y="6752779"/>
            <a:ext cx="12192000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0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/>
              <p:nvPr/>
            </p:nvSpPr>
            <p:spPr>
              <a:xfrm>
                <a:off x="5524726" y="4191000"/>
                <a:ext cx="17474777" cy="22400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hàm số (giao nhiệm vụ cho các nhóm)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b)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5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0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50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0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</m:oMath>
                </a14:m>
                <a:endParaRPr lang="en-US" sz="5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726" y="4191000"/>
                <a:ext cx="17474777" cy="2240037"/>
              </a:xfrm>
              <a:prstGeom prst="rect">
                <a:avLst/>
              </a:prstGeom>
              <a:blipFill>
                <a:blip r:embed="rId3"/>
                <a:stretch>
                  <a:fillRect l="-1395" t="-6540" b="-1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63E05227-3453-4032-8C48-B55270714C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1324" y="7161263"/>
            <a:ext cx="6121815" cy="48611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1F2DE441-8D5E-4591-897F-B533FC0C9EB8}"/>
                  </a:ext>
                </a:extLst>
              </p:cNvPr>
              <p:cNvSpPr txBox="1"/>
              <p:nvPr/>
            </p:nvSpPr>
            <p:spPr>
              <a:xfrm>
                <a:off x="794855" y="7905141"/>
                <a:ext cx="12192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/>
              </a:p>
            </p:txBody>
          </p:sp>
        </mc:Choice>
        <mc:Fallback xmlns="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1F2DE441-8D5E-4591-897F-B533FC0C9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55" y="7905141"/>
                <a:ext cx="12192000" cy="769441"/>
              </a:xfrm>
              <a:prstGeom prst="rect">
                <a:avLst/>
              </a:prstGeom>
              <a:blipFill>
                <a:blip r:embed="rId5"/>
                <a:stretch>
                  <a:fillRect l="-2000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40B270FC-BEEF-4964-A5DF-6971A98F8D00}"/>
                  </a:ext>
                </a:extLst>
              </p:cNvPr>
              <p:cNvSpPr txBox="1"/>
              <p:nvPr/>
            </p:nvSpPr>
            <p:spPr>
              <a:xfrm>
                <a:off x="12025608" y="7736262"/>
                <a:ext cx="12192000" cy="11784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40B270FC-BEEF-4964-A5DF-6971A98F8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5608" y="7736262"/>
                <a:ext cx="12192000" cy="1178464"/>
              </a:xfrm>
              <a:prstGeom prst="rect">
                <a:avLst/>
              </a:prstGeom>
              <a:blipFill>
                <a:blip r:embed="rId6"/>
                <a:stretch>
                  <a:fillRect l="-2050" b="-8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5" name="Group 154">
            <a:extLst>
              <a:ext uri="{FF2B5EF4-FFF2-40B4-BE49-F238E27FC236}">
                <a16:creationId xmlns:a16="http://schemas.microsoft.com/office/drawing/2014/main" id="{49B6F6BB-8714-489D-996F-19832A7557E3}"/>
              </a:ext>
            </a:extLst>
          </p:cNvPr>
          <p:cNvGrpSpPr>
            <a:grpSpLocks/>
          </p:cNvGrpSpPr>
          <p:nvPr/>
        </p:nvGrpSpPr>
        <p:grpSpPr bwMode="auto">
          <a:xfrm>
            <a:off x="2118405" y="6949831"/>
            <a:ext cx="6853607" cy="6413944"/>
            <a:chOff x="7647" y="7739"/>
            <a:chExt cx="3192" cy="3060"/>
          </a:xfrm>
        </p:grpSpPr>
        <p:cxnSp>
          <p:nvCxnSpPr>
            <p:cNvPr id="156" name="Line 33">
              <a:extLst>
                <a:ext uri="{FF2B5EF4-FFF2-40B4-BE49-F238E27FC236}">
                  <a16:creationId xmlns:a16="http://schemas.microsoft.com/office/drawing/2014/main" id="{8DD20E3A-6CA7-4F24-AA1F-BBF65B7BF636}"/>
                </a:ext>
              </a:extLst>
            </p:cNvPr>
            <p:cNvCxnSpPr/>
            <p:nvPr/>
          </p:nvCxnSpPr>
          <p:spPr bwMode="auto">
            <a:xfrm>
              <a:off x="7647" y="9844"/>
              <a:ext cx="3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28DC8969-30F8-4314-A9A5-46D95CDFD7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5" y="7739"/>
              <a:ext cx="1713" cy="3060"/>
              <a:chOff x="7935" y="7739"/>
              <a:chExt cx="1713" cy="3060"/>
            </a:xfrm>
          </p:grpSpPr>
          <p:cxnSp>
            <p:nvCxnSpPr>
              <p:cNvPr id="158" name="Line 35">
                <a:extLst>
                  <a:ext uri="{FF2B5EF4-FFF2-40B4-BE49-F238E27FC236}">
                    <a16:creationId xmlns:a16="http://schemas.microsoft.com/office/drawing/2014/main" id="{B3536C53-4D6D-457A-BCC0-4C7067DD5B7F}"/>
                  </a:ext>
                </a:extLst>
              </p:cNvPr>
              <p:cNvCxnSpPr/>
              <p:nvPr/>
            </p:nvCxnSpPr>
            <p:spPr bwMode="auto">
              <a:xfrm flipV="1">
                <a:off x="8982" y="7739"/>
                <a:ext cx="0" cy="30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9" name="Arc 36">
                <a:extLst>
                  <a:ext uri="{FF2B5EF4-FFF2-40B4-BE49-F238E27FC236}">
                    <a16:creationId xmlns:a16="http://schemas.microsoft.com/office/drawing/2014/main" id="{CC344E23-D67B-4C4F-9713-E0114BF3863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935" y="7899"/>
                <a:ext cx="1713" cy="18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2999"/>
                  <a:gd name="T2" fmla="*/ 21555 w 21600"/>
                  <a:gd name="T3" fmla="*/ 22999 h 22999"/>
                  <a:gd name="T4" fmla="*/ 0 w 21600"/>
                  <a:gd name="T5" fmla="*/ 21600 h 2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99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066"/>
                      <a:pt x="21584" y="22533"/>
                      <a:pt x="21554" y="22998"/>
                    </a:cubicBezTo>
                  </a:path>
                  <a:path w="21600" h="2299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066"/>
                      <a:pt x="21584" y="22533"/>
                      <a:pt x="21554" y="2299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60" name="Line 37">
                <a:extLst>
                  <a:ext uri="{FF2B5EF4-FFF2-40B4-BE49-F238E27FC236}">
                    <a16:creationId xmlns:a16="http://schemas.microsoft.com/office/drawing/2014/main" id="{BEA4DA59-75D2-40C1-9577-37611DE59BC9}"/>
                  </a:ext>
                </a:extLst>
              </p:cNvPr>
              <p:cNvCxnSpPr/>
              <p:nvPr/>
            </p:nvCxnSpPr>
            <p:spPr bwMode="auto">
              <a:xfrm>
                <a:off x="9648" y="8234"/>
                <a:ext cx="0" cy="16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1" name="Line 38">
                <a:extLst>
                  <a:ext uri="{FF2B5EF4-FFF2-40B4-BE49-F238E27FC236}">
                    <a16:creationId xmlns:a16="http://schemas.microsoft.com/office/drawing/2014/main" id="{EC0DCFDE-48CA-4F39-9E51-9BCD6C316146}"/>
                  </a:ext>
                </a:extLst>
              </p:cNvPr>
              <p:cNvCxnSpPr/>
              <p:nvPr/>
            </p:nvCxnSpPr>
            <p:spPr bwMode="auto">
              <a:xfrm flipH="1">
                <a:off x="8964" y="8279"/>
                <a:ext cx="6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213292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53" grpId="0"/>
      <p:bldP spid="1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id="{C5DAF9F2-4E88-4352-A70E-B30ED276BCAA}"/>
              </a:ext>
            </a:extLst>
          </p:cNvPr>
          <p:cNvGrpSpPr/>
          <p:nvPr/>
        </p:nvGrpSpPr>
        <p:grpSpPr>
          <a:xfrm>
            <a:off x="672898" y="7037233"/>
            <a:ext cx="21841826" cy="5688167"/>
            <a:chOff x="38100" y="6029703"/>
            <a:chExt cx="21841826" cy="5870490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57" name="Google Shape;422;p3">
              <a:extLst>
                <a:ext uri="{FF2B5EF4-FFF2-40B4-BE49-F238E27FC236}">
                  <a16:creationId xmlns:a16="http://schemas.microsoft.com/office/drawing/2014/main" id="{81CB1FC9-E8B9-4E83-8A81-D79649EF0DB4}"/>
                </a:ext>
              </a:extLst>
            </p:cNvPr>
            <p:cNvSpPr/>
            <p:nvPr/>
          </p:nvSpPr>
          <p:spPr>
            <a:xfrm>
              <a:off x="38100" y="6163685"/>
              <a:ext cx="21841826" cy="5736508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58" name="Google Shape;423;p3">
              <a:extLst>
                <a:ext uri="{FF2B5EF4-FFF2-40B4-BE49-F238E27FC236}">
                  <a16:creationId xmlns:a16="http://schemas.microsoft.com/office/drawing/2014/main" id="{2C911331-D912-4562-B470-EE7F03CC2365}"/>
                </a:ext>
              </a:extLst>
            </p:cNvPr>
            <p:cNvGrpSpPr/>
            <p:nvPr/>
          </p:nvGrpSpPr>
          <p:grpSpPr>
            <a:xfrm>
              <a:off x="38100" y="6029703"/>
              <a:ext cx="3991941" cy="1079473"/>
              <a:chOff x="410517" y="5173584"/>
              <a:chExt cx="3991941" cy="1079473"/>
            </a:xfrm>
            <a:grpFill/>
          </p:grpSpPr>
          <p:sp>
            <p:nvSpPr>
              <p:cNvPr id="105" name="Google Shape;424;p3">
                <a:extLst>
                  <a:ext uri="{FF2B5EF4-FFF2-40B4-BE49-F238E27FC236}">
                    <a16:creationId xmlns:a16="http://schemas.microsoft.com/office/drawing/2014/main" id="{27A10774-ABB9-4D16-91C8-FC4F909F0275}"/>
                  </a:ext>
                </a:extLst>
              </p:cNvPr>
              <p:cNvSpPr/>
              <p:nvPr/>
            </p:nvSpPr>
            <p:spPr>
              <a:xfrm rot="5400000" flipH="1">
                <a:off x="2489940" y="4227406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106" name="Google Shape;425;p3">
                <a:extLst>
                  <a:ext uri="{FF2B5EF4-FFF2-40B4-BE49-F238E27FC236}">
                    <a16:creationId xmlns:a16="http://schemas.microsoft.com/office/drawing/2014/main" id="{B6897C01-A056-4689-AEA9-846D5BCB0CF3}"/>
                  </a:ext>
                </a:extLst>
              </p:cNvPr>
              <p:cNvSpPr txBox="1"/>
              <p:nvPr/>
            </p:nvSpPr>
            <p:spPr>
              <a:xfrm>
                <a:off x="1406054" y="5316935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107" name="Google Shape;426;p3">
                <a:extLst>
                  <a:ext uri="{FF2B5EF4-FFF2-40B4-BE49-F238E27FC236}">
                    <a16:creationId xmlns:a16="http://schemas.microsoft.com/office/drawing/2014/main" id="{D58B3383-3909-4344-BE09-B74C1D43CBB8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" name="Group 1"/>
          <p:cNvGrpSpPr/>
          <p:nvPr/>
        </p:nvGrpSpPr>
        <p:grpSpPr>
          <a:xfrm>
            <a:off x="287744" y="1693568"/>
            <a:ext cx="18972531" cy="830901"/>
            <a:chOff x="394712" y="1892299"/>
            <a:chExt cx="1897596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394712" y="1905000"/>
              <a:ext cx="167856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9" name="Freeform 20">
            <a:extLst>
              <a:ext uri="{FF2B5EF4-FFF2-40B4-BE49-F238E27FC236}">
                <a16:creationId xmlns:a16="http://schemas.microsoft.com/office/drawing/2014/main" id="{3A2B0D21-D316-4429-9A33-F73EDE23B356}"/>
              </a:ext>
            </a:extLst>
          </p:cNvPr>
          <p:cNvSpPr>
            <a:spLocks/>
          </p:cNvSpPr>
          <p:nvPr/>
        </p:nvSpPr>
        <p:spPr bwMode="auto">
          <a:xfrm>
            <a:off x="446701" y="2496445"/>
            <a:ext cx="6792299" cy="993687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1">
            <a:extLst>
              <a:ext uri="{FF2B5EF4-FFF2-40B4-BE49-F238E27FC236}">
                <a16:creationId xmlns:a16="http://schemas.microsoft.com/office/drawing/2014/main" id="{808C4D20-D9DA-4530-9DC1-29D8808A68A2}"/>
              </a:ext>
            </a:extLst>
          </p:cNvPr>
          <p:cNvGrpSpPr/>
          <p:nvPr/>
        </p:nvGrpSpPr>
        <p:grpSpPr>
          <a:xfrm>
            <a:off x="228600" y="2526934"/>
            <a:ext cx="702457" cy="684258"/>
            <a:chOff x="-145995" y="8633545"/>
            <a:chExt cx="787401" cy="641352"/>
          </a:xfrm>
        </p:grpSpPr>
        <p:sp>
          <p:nvSpPr>
            <p:cNvPr id="62" name="Freeform 45">
              <a:extLst>
                <a:ext uri="{FF2B5EF4-FFF2-40B4-BE49-F238E27FC236}">
                  <a16:creationId xmlns:a16="http://schemas.microsoft.com/office/drawing/2014/main" id="{F47F5DBF-B90D-4EE9-9C65-8501CDC23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43" y="9062171"/>
              <a:ext cx="363538" cy="88900"/>
            </a:xfrm>
            <a:custGeom>
              <a:avLst/>
              <a:gdLst>
                <a:gd name="T0" fmla="*/ 6 w 97"/>
                <a:gd name="T1" fmla="*/ 24 h 24"/>
                <a:gd name="T2" fmla="*/ 0 w 97"/>
                <a:gd name="T3" fmla="*/ 18 h 24"/>
                <a:gd name="T4" fmla="*/ 0 w 97"/>
                <a:gd name="T5" fmla="*/ 6 h 24"/>
                <a:gd name="T6" fmla="*/ 6 w 97"/>
                <a:gd name="T7" fmla="*/ 0 h 24"/>
                <a:gd name="T8" fmla="*/ 91 w 97"/>
                <a:gd name="T9" fmla="*/ 0 h 24"/>
                <a:gd name="T10" fmla="*/ 97 w 97"/>
                <a:gd name="T11" fmla="*/ 6 h 24"/>
                <a:gd name="T12" fmla="*/ 97 w 97"/>
                <a:gd name="T13" fmla="*/ 18 h 24"/>
                <a:gd name="T14" fmla="*/ 91 w 97"/>
                <a:gd name="T15" fmla="*/ 24 h 24"/>
                <a:gd name="T16" fmla="*/ 6 w 97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4">
                  <a:moveTo>
                    <a:pt x="6" y="24"/>
                  </a:moveTo>
                  <a:cubicBezTo>
                    <a:pt x="3" y="24"/>
                    <a:pt x="0" y="21"/>
                    <a:pt x="0" y="1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95" y="0"/>
                    <a:pt x="97" y="3"/>
                    <a:pt x="97" y="6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21"/>
                    <a:pt x="95" y="24"/>
                    <a:pt x="91" y="24"/>
                  </a:cubicBez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Freeform 46">
              <a:extLst>
                <a:ext uri="{FF2B5EF4-FFF2-40B4-BE49-F238E27FC236}">
                  <a16:creationId xmlns:a16="http://schemas.microsoft.com/office/drawing/2014/main" id="{DC2004B3-A33B-45E5-B8A1-61727549BE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418" y="9039946"/>
              <a:ext cx="407988" cy="134938"/>
            </a:xfrm>
            <a:custGeom>
              <a:avLst/>
              <a:gdLst>
                <a:gd name="T0" fmla="*/ 97 w 109"/>
                <a:gd name="T1" fmla="*/ 12 h 36"/>
                <a:gd name="T2" fmla="*/ 97 w 109"/>
                <a:gd name="T3" fmla="*/ 24 h 36"/>
                <a:gd name="T4" fmla="*/ 12 w 109"/>
                <a:gd name="T5" fmla="*/ 24 h 36"/>
                <a:gd name="T6" fmla="*/ 12 w 109"/>
                <a:gd name="T7" fmla="*/ 12 h 36"/>
                <a:gd name="T8" fmla="*/ 97 w 109"/>
                <a:gd name="T9" fmla="*/ 12 h 36"/>
                <a:gd name="T10" fmla="*/ 97 w 109"/>
                <a:gd name="T11" fmla="*/ 0 h 36"/>
                <a:gd name="T12" fmla="*/ 12 w 109"/>
                <a:gd name="T13" fmla="*/ 0 h 36"/>
                <a:gd name="T14" fmla="*/ 0 w 109"/>
                <a:gd name="T15" fmla="*/ 12 h 36"/>
                <a:gd name="T16" fmla="*/ 0 w 109"/>
                <a:gd name="T17" fmla="*/ 24 h 36"/>
                <a:gd name="T18" fmla="*/ 12 w 109"/>
                <a:gd name="T19" fmla="*/ 36 h 36"/>
                <a:gd name="T20" fmla="*/ 97 w 109"/>
                <a:gd name="T21" fmla="*/ 36 h 36"/>
                <a:gd name="T22" fmla="*/ 109 w 109"/>
                <a:gd name="T23" fmla="*/ 24 h 36"/>
                <a:gd name="T24" fmla="*/ 109 w 109"/>
                <a:gd name="T25" fmla="*/ 12 h 36"/>
                <a:gd name="T26" fmla="*/ 97 w 109"/>
                <a:gd name="T2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9" h="36">
                  <a:moveTo>
                    <a:pt x="97" y="12"/>
                  </a:moveTo>
                  <a:cubicBezTo>
                    <a:pt x="97" y="24"/>
                    <a:pt x="97" y="24"/>
                    <a:pt x="97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97" y="12"/>
                    <a:pt x="97" y="12"/>
                    <a:pt x="97" y="12"/>
                  </a:cubicBezTo>
                  <a:moveTo>
                    <a:pt x="97" y="0"/>
                  </a:moveTo>
                  <a:cubicBezTo>
                    <a:pt x="12" y="0"/>
                    <a:pt x="12" y="0"/>
                    <a:pt x="12" y="0"/>
                  </a:cubicBezTo>
                  <a:cubicBezTo>
                    <a:pt x="5" y="0"/>
                    <a:pt x="0" y="6"/>
                    <a:pt x="0" y="1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30"/>
                    <a:pt x="5" y="36"/>
                    <a:pt x="12" y="36"/>
                  </a:cubicBezTo>
                  <a:cubicBezTo>
                    <a:pt x="97" y="36"/>
                    <a:pt x="97" y="36"/>
                    <a:pt x="97" y="36"/>
                  </a:cubicBezTo>
                  <a:cubicBezTo>
                    <a:pt x="104" y="36"/>
                    <a:pt x="109" y="30"/>
                    <a:pt x="109" y="24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6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4" name="Freeform 47">
              <a:extLst>
                <a:ext uri="{FF2B5EF4-FFF2-40B4-BE49-F238E27FC236}">
                  <a16:creationId xmlns:a16="http://schemas.microsoft.com/office/drawing/2014/main" id="{9F800FB1-18D6-4ABF-A7E1-017B8838E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43" y="9136784"/>
              <a:ext cx="363538" cy="90488"/>
            </a:xfrm>
            <a:custGeom>
              <a:avLst/>
              <a:gdLst>
                <a:gd name="T0" fmla="*/ 6 w 97"/>
                <a:gd name="T1" fmla="*/ 24 h 24"/>
                <a:gd name="T2" fmla="*/ 0 w 97"/>
                <a:gd name="T3" fmla="*/ 18 h 24"/>
                <a:gd name="T4" fmla="*/ 0 w 97"/>
                <a:gd name="T5" fmla="*/ 6 h 24"/>
                <a:gd name="T6" fmla="*/ 6 w 97"/>
                <a:gd name="T7" fmla="*/ 0 h 24"/>
                <a:gd name="T8" fmla="*/ 91 w 97"/>
                <a:gd name="T9" fmla="*/ 0 h 24"/>
                <a:gd name="T10" fmla="*/ 97 w 97"/>
                <a:gd name="T11" fmla="*/ 6 h 24"/>
                <a:gd name="T12" fmla="*/ 97 w 97"/>
                <a:gd name="T13" fmla="*/ 18 h 24"/>
                <a:gd name="T14" fmla="*/ 91 w 97"/>
                <a:gd name="T15" fmla="*/ 24 h 24"/>
                <a:gd name="T16" fmla="*/ 6 w 97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4">
                  <a:moveTo>
                    <a:pt x="6" y="24"/>
                  </a:moveTo>
                  <a:cubicBezTo>
                    <a:pt x="3" y="24"/>
                    <a:pt x="0" y="21"/>
                    <a:pt x="0" y="1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95" y="0"/>
                    <a:pt x="97" y="3"/>
                    <a:pt x="97" y="6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21"/>
                    <a:pt x="95" y="24"/>
                    <a:pt x="91" y="24"/>
                  </a:cubicBez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Freeform 48">
              <a:extLst>
                <a:ext uri="{FF2B5EF4-FFF2-40B4-BE49-F238E27FC236}">
                  <a16:creationId xmlns:a16="http://schemas.microsoft.com/office/drawing/2014/main" id="{B41CB534-A737-418D-92C9-A283105034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418" y="9114559"/>
              <a:ext cx="407988" cy="134938"/>
            </a:xfrm>
            <a:custGeom>
              <a:avLst/>
              <a:gdLst>
                <a:gd name="T0" fmla="*/ 97 w 109"/>
                <a:gd name="T1" fmla="*/ 12 h 36"/>
                <a:gd name="T2" fmla="*/ 97 w 109"/>
                <a:gd name="T3" fmla="*/ 24 h 36"/>
                <a:gd name="T4" fmla="*/ 12 w 109"/>
                <a:gd name="T5" fmla="*/ 24 h 36"/>
                <a:gd name="T6" fmla="*/ 12 w 109"/>
                <a:gd name="T7" fmla="*/ 12 h 36"/>
                <a:gd name="T8" fmla="*/ 97 w 109"/>
                <a:gd name="T9" fmla="*/ 12 h 36"/>
                <a:gd name="T10" fmla="*/ 97 w 109"/>
                <a:gd name="T11" fmla="*/ 0 h 36"/>
                <a:gd name="T12" fmla="*/ 12 w 109"/>
                <a:gd name="T13" fmla="*/ 0 h 36"/>
                <a:gd name="T14" fmla="*/ 0 w 109"/>
                <a:gd name="T15" fmla="*/ 12 h 36"/>
                <a:gd name="T16" fmla="*/ 0 w 109"/>
                <a:gd name="T17" fmla="*/ 24 h 36"/>
                <a:gd name="T18" fmla="*/ 12 w 109"/>
                <a:gd name="T19" fmla="*/ 36 h 36"/>
                <a:gd name="T20" fmla="*/ 97 w 109"/>
                <a:gd name="T21" fmla="*/ 36 h 36"/>
                <a:gd name="T22" fmla="*/ 109 w 109"/>
                <a:gd name="T23" fmla="*/ 24 h 36"/>
                <a:gd name="T24" fmla="*/ 109 w 109"/>
                <a:gd name="T25" fmla="*/ 12 h 36"/>
                <a:gd name="T26" fmla="*/ 97 w 109"/>
                <a:gd name="T2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9" h="36">
                  <a:moveTo>
                    <a:pt x="97" y="12"/>
                  </a:moveTo>
                  <a:cubicBezTo>
                    <a:pt x="97" y="24"/>
                    <a:pt x="97" y="24"/>
                    <a:pt x="97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97" y="12"/>
                    <a:pt x="97" y="12"/>
                    <a:pt x="97" y="12"/>
                  </a:cubicBezTo>
                  <a:moveTo>
                    <a:pt x="97" y="0"/>
                  </a:moveTo>
                  <a:cubicBezTo>
                    <a:pt x="12" y="0"/>
                    <a:pt x="12" y="0"/>
                    <a:pt x="12" y="0"/>
                  </a:cubicBezTo>
                  <a:cubicBezTo>
                    <a:pt x="5" y="0"/>
                    <a:pt x="0" y="6"/>
                    <a:pt x="0" y="1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31"/>
                    <a:pt x="5" y="36"/>
                    <a:pt x="12" y="36"/>
                  </a:cubicBezTo>
                  <a:cubicBezTo>
                    <a:pt x="97" y="36"/>
                    <a:pt x="97" y="36"/>
                    <a:pt x="97" y="36"/>
                  </a:cubicBezTo>
                  <a:cubicBezTo>
                    <a:pt x="104" y="36"/>
                    <a:pt x="109" y="31"/>
                    <a:pt x="109" y="24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6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Freeform 49">
              <a:extLst>
                <a:ext uri="{FF2B5EF4-FFF2-40B4-BE49-F238E27FC236}">
                  <a16:creationId xmlns:a16="http://schemas.microsoft.com/office/drawing/2014/main" id="{BB8F42C7-8F25-490F-A8CA-1920F6F98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543" y="8657358"/>
              <a:ext cx="263525" cy="254000"/>
            </a:xfrm>
            <a:custGeom>
              <a:avLst/>
              <a:gdLst>
                <a:gd name="T0" fmla="*/ 50 w 70"/>
                <a:gd name="T1" fmla="*/ 68 h 68"/>
                <a:gd name="T2" fmla="*/ 45 w 70"/>
                <a:gd name="T3" fmla="*/ 67 h 68"/>
                <a:gd name="T4" fmla="*/ 2 w 70"/>
                <a:gd name="T5" fmla="*/ 23 h 68"/>
                <a:gd name="T6" fmla="*/ 2 w 70"/>
                <a:gd name="T7" fmla="*/ 15 h 68"/>
                <a:gd name="T8" fmla="*/ 14 w 70"/>
                <a:gd name="T9" fmla="*/ 3 h 68"/>
                <a:gd name="T10" fmla="*/ 22 w 70"/>
                <a:gd name="T11" fmla="*/ 0 h 68"/>
                <a:gd name="T12" fmla="*/ 31 w 70"/>
                <a:gd name="T13" fmla="*/ 3 h 68"/>
                <a:gd name="T14" fmla="*/ 65 w 70"/>
                <a:gd name="T15" fmla="*/ 38 h 68"/>
                <a:gd name="T16" fmla="*/ 65 w 70"/>
                <a:gd name="T17" fmla="*/ 55 h 68"/>
                <a:gd name="T18" fmla="*/ 54 w 70"/>
                <a:gd name="T19" fmla="*/ 67 h 68"/>
                <a:gd name="T20" fmla="*/ 50 w 70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0" h="68">
                  <a:moveTo>
                    <a:pt x="50" y="68"/>
                  </a:moveTo>
                  <a:cubicBezTo>
                    <a:pt x="48" y="68"/>
                    <a:pt x="47" y="68"/>
                    <a:pt x="45" y="67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1"/>
                    <a:pt x="0" y="17"/>
                    <a:pt x="2" y="15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6" y="1"/>
                    <a:pt x="19" y="0"/>
                    <a:pt x="22" y="0"/>
                  </a:cubicBezTo>
                  <a:cubicBezTo>
                    <a:pt x="26" y="0"/>
                    <a:pt x="29" y="1"/>
                    <a:pt x="31" y="3"/>
                  </a:cubicBezTo>
                  <a:cubicBezTo>
                    <a:pt x="65" y="38"/>
                    <a:pt x="65" y="38"/>
                    <a:pt x="65" y="38"/>
                  </a:cubicBezTo>
                  <a:cubicBezTo>
                    <a:pt x="70" y="42"/>
                    <a:pt x="70" y="50"/>
                    <a:pt x="65" y="55"/>
                  </a:cubicBezTo>
                  <a:cubicBezTo>
                    <a:pt x="54" y="67"/>
                    <a:pt x="54" y="67"/>
                    <a:pt x="54" y="67"/>
                  </a:cubicBezTo>
                  <a:cubicBezTo>
                    <a:pt x="53" y="68"/>
                    <a:pt x="51" y="68"/>
                    <a:pt x="50" y="6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Freeform 50">
              <a:extLst>
                <a:ext uri="{FF2B5EF4-FFF2-40B4-BE49-F238E27FC236}">
                  <a16:creationId xmlns:a16="http://schemas.microsoft.com/office/drawing/2014/main" id="{E17CB5E7-133C-423D-AA45-00D3B043F6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2143" y="8633545"/>
              <a:ext cx="314325" cy="300038"/>
            </a:xfrm>
            <a:custGeom>
              <a:avLst/>
              <a:gdLst>
                <a:gd name="T0" fmla="*/ 29 w 84"/>
                <a:gd name="T1" fmla="*/ 12 h 80"/>
                <a:gd name="T2" fmla="*/ 34 w 84"/>
                <a:gd name="T3" fmla="*/ 13 h 80"/>
                <a:gd name="T4" fmla="*/ 68 w 84"/>
                <a:gd name="T5" fmla="*/ 48 h 80"/>
                <a:gd name="T6" fmla="*/ 68 w 84"/>
                <a:gd name="T7" fmla="*/ 57 h 80"/>
                <a:gd name="T8" fmla="*/ 57 w 84"/>
                <a:gd name="T9" fmla="*/ 68 h 80"/>
                <a:gd name="T10" fmla="*/ 13 w 84"/>
                <a:gd name="T11" fmla="*/ 25 h 80"/>
                <a:gd name="T12" fmla="*/ 25 w 84"/>
                <a:gd name="T13" fmla="*/ 13 h 80"/>
                <a:gd name="T14" fmla="*/ 29 w 84"/>
                <a:gd name="T15" fmla="*/ 12 h 80"/>
                <a:gd name="T16" fmla="*/ 29 w 84"/>
                <a:gd name="T17" fmla="*/ 0 h 80"/>
                <a:gd name="T18" fmla="*/ 16 w 84"/>
                <a:gd name="T19" fmla="*/ 5 h 80"/>
                <a:gd name="T20" fmla="*/ 5 w 84"/>
                <a:gd name="T21" fmla="*/ 16 h 80"/>
                <a:gd name="T22" fmla="*/ 5 w 84"/>
                <a:gd name="T23" fmla="*/ 33 h 80"/>
                <a:gd name="T24" fmla="*/ 48 w 84"/>
                <a:gd name="T25" fmla="*/ 77 h 80"/>
                <a:gd name="T26" fmla="*/ 57 w 84"/>
                <a:gd name="T27" fmla="*/ 80 h 80"/>
                <a:gd name="T28" fmla="*/ 57 w 84"/>
                <a:gd name="T29" fmla="*/ 80 h 80"/>
                <a:gd name="T30" fmla="*/ 65 w 84"/>
                <a:gd name="T31" fmla="*/ 77 h 80"/>
                <a:gd name="T32" fmla="*/ 77 w 84"/>
                <a:gd name="T33" fmla="*/ 65 h 80"/>
                <a:gd name="T34" fmla="*/ 77 w 84"/>
                <a:gd name="T35" fmla="*/ 39 h 80"/>
                <a:gd name="T36" fmla="*/ 42 w 84"/>
                <a:gd name="T37" fmla="*/ 5 h 80"/>
                <a:gd name="T38" fmla="*/ 29 w 84"/>
                <a:gd name="T3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4" h="8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Freeform 51">
              <a:extLst>
                <a:ext uri="{FF2B5EF4-FFF2-40B4-BE49-F238E27FC236}">
                  <a16:creationId xmlns:a16="http://schemas.microsoft.com/office/drawing/2014/main" id="{A48DD49E-E884-480B-818F-7F1AB2B1E9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23770" y="8724033"/>
              <a:ext cx="742950" cy="528639"/>
            </a:xfrm>
            <a:custGeom>
              <a:avLst/>
              <a:gdLst>
                <a:gd name="T0" fmla="*/ 12 w 198"/>
                <a:gd name="T1" fmla="*/ 141 h 141"/>
                <a:gd name="T2" fmla="*/ 8 w 198"/>
                <a:gd name="T3" fmla="*/ 140 h 141"/>
                <a:gd name="T4" fmla="*/ 3 w 198"/>
                <a:gd name="T5" fmla="*/ 134 h 141"/>
                <a:gd name="T6" fmla="*/ 1 w 198"/>
                <a:gd name="T7" fmla="*/ 128 h 141"/>
                <a:gd name="T8" fmla="*/ 14 w 198"/>
                <a:gd name="T9" fmla="*/ 77 h 141"/>
                <a:gd name="T10" fmla="*/ 15 w 198"/>
                <a:gd name="T11" fmla="*/ 75 h 141"/>
                <a:gd name="T12" fmla="*/ 88 w 198"/>
                <a:gd name="T13" fmla="*/ 1 h 141"/>
                <a:gd name="T14" fmla="*/ 92 w 198"/>
                <a:gd name="T15" fmla="*/ 0 h 141"/>
                <a:gd name="T16" fmla="*/ 92 w 198"/>
                <a:gd name="T17" fmla="*/ 0 h 141"/>
                <a:gd name="T18" fmla="*/ 97 w 198"/>
                <a:gd name="T19" fmla="*/ 1 h 141"/>
                <a:gd name="T20" fmla="*/ 103 w 198"/>
                <a:gd name="T21" fmla="*/ 8 h 141"/>
                <a:gd name="T22" fmla="*/ 105 w 198"/>
                <a:gd name="T23" fmla="*/ 12 h 141"/>
                <a:gd name="T24" fmla="*/ 109 w 198"/>
                <a:gd name="T25" fmla="*/ 13 h 141"/>
                <a:gd name="T26" fmla="*/ 116 w 198"/>
                <a:gd name="T27" fmla="*/ 21 h 141"/>
                <a:gd name="T28" fmla="*/ 117 w 198"/>
                <a:gd name="T29" fmla="*/ 24 h 141"/>
                <a:gd name="T30" fmla="*/ 121 w 198"/>
                <a:gd name="T31" fmla="*/ 26 h 141"/>
                <a:gd name="T32" fmla="*/ 128 w 198"/>
                <a:gd name="T33" fmla="*/ 33 h 141"/>
                <a:gd name="T34" fmla="*/ 130 w 198"/>
                <a:gd name="T35" fmla="*/ 37 h 141"/>
                <a:gd name="T36" fmla="*/ 133 w 198"/>
                <a:gd name="T37" fmla="*/ 38 h 141"/>
                <a:gd name="T38" fmla="*/ 140 w 198"/>
                <a:gd name="T39" fmla="*/ 45 h 141"/>
                <a:gd name="T40" fmla="*/ 142 w 198"/>
                <a:gd name="T41" fmla="*/ 49 h 141"/>
                <a:gd name="T42" fmla="*/ 140 w 198"/>
                <a:gd name="T43" fmla="*/ 53 h 141"/>
                <a:gd name="T44" fmla="*/ 124 w 198"/>
                <a:gd name="T45" fmla="*/ 70 h 141"/>
                <a:gd name="T46" fmla="*/ 192 w 198"/>
                <a:gd name="T47" fmla="*/ 70 h 141"/>
                <a:gd name="T48" fmla="*/ 198 w 198"/>
                <a:gd name="T49" fmla="*/ 76 h 141"/>
                <a:gd name="T50" fmla="*/ 198 w 198"/>
                <a:gd name="T51" fmla="*/ 87 h 141"/>
                <a:gd name="T52" fmla="*/ 192 w 198"/>
                <a:gd name="T53" fmla="*/ 93 h 141"/>
                <a:gd name="T54" fmla="*/ 107 w 198"/>
                <a:gd name="T55" fmla="*/ 93 h 141"/>
                <a:gd name="T56" fmla="*/ 103 w 198"/>
                <a:gd name="T57" fmla="*/ 91 h 141"/>
                <a:gd name="T58" fmla="*/ 67 w 198"/>
                <a:gd name="T59" fmla="*/ 127 h 141"/>
                <a:gd name="T60" fmla="*/ 64 w 198"/>
                <a:gd name="T61" fmla="*/ 128 h 141"/>
                <a:gd name="T62" fmla="*/ 14 w 198"/>
                <a:gd name="T63" fmla="*/ 141 h 141"/>
                <a:gd name="T64" fmla="*/ 12 w 198"/>
                <a:gd name="T65" fmla="*/ 141 h 141"/>
                <a:gd name="T66" fmla="*/ 23 w 198"/>
                <a:gd name="T67" fmla="*/ 119 h 141"/>
                <a:gd name="T68" fmla="*/ 45 w 198"/>
                <a:gd name="T69" fmla="*/ 113 h 141"/>
                <a:gd name="T70" fmla="*/ 29 w 198"/>
                <a:gd name="T71" fmla="*/ 97 h 141"/>
                <a:gd name="T72" fmla="*/ 23 w 198"/>
                <a:gd name="T73" fmla="*/ 11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98" h="141">
                  <a:moveTo>
                    <a:pt x="12" y="141"/>
                  </a:moveTo>
                  <a:cubicBezTo>
                    <a:pt x="11" y="141"/>
                    <a:pt x="9" y="141"/>
                    <a:pt x="8" y="140"/>
                  </a:cubicBezTo>
                  <a:cubicBezTo>
                    <a:pt x="3" y="134"/>
                    <a:pt x="3" y="134"/>
                    <a:pt x="3" y="134"/>
                  </a:cubicBezTo>
                  <a:cubicBezTo>
                    <a:pt x="1" y="133"/>
                    <a:pt x="0" y="131"/>
                    <a:pt x="1" y="128"/>
                  </a:cubicBezTo>
                  <a:cubicBezTo>
                    <a:pt x="14" y="77"/>
                    <a:pt x="14" y="77"/>
                    <a:pt x="14" y="77"/>
                  </a:cubicBezTo>
                  <a:cubicBezTo>
                    <a:pt x="14" y="76"/>
                    <a:pt x="15" y="75"/>
                    <a:pt x="15" y="75"/>
                  </a:cubicBezTo>
                  <a:cubicBezTo>
                    <a:pt x="88" y="1"/>
                    <a:pt x="88" y="1"/>
                    <a:pt x="88" y="1"/>
                  </a:cubicBezTo>
                  <a:cubicBezTo>
                    <a:pt x="89" y="0"/>
                    <a:pt x="91" y="0"/>
                    <a:pt x="92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94" y="0"/>
                    <a:pt x="96" y="0"/>
                    <a:pt x="97" y="1"/>
                  </a:cubicBezTo>
                  <a:cubicBezTo>
                    <a:pt x="103" y="8"/>
                    <a:pt x="103" y="8"/>
                    <a:pt x="103" y="8"/>
                  </a:cubicBezTo>
                  <a:cubicBezTo>
                    <a:pt x="104" y="9"/>
                    <a:pt x="105" y="10"/>
                    <a:pt x="105" y="12"/>
                  </a:cubicBezTo>
                  <a:cubicBezTo>
                    <a:pt x="106" y="12"/>
                    <a:pt x="108" y="12"/>
                    <a:pt x="109" y="13"/>
                  </a:cubicBezTo>
                  <a:cubicBezTo>
                    <a:pt x="116" y="21"/>
                    <a:pt x="116" y="21"/>
                    <a:pt x="116" y="21"/>
                  </a:cubicBezTo>
                  <a:cubicBezTo>
                    <a:pt x="117" y="22"/>
                    <a:pt x="117" y="23"/>
                    <a:pt x="117" y="24"/>
                  </a:cubicBezTo>
                  <a:cubicBezTo>
                    <a:pt x="119" y="24"/>
                    <a:pt x="120" y="25"/>
                    <a:pt x="121" y="26"/>
                  </a:cubicBezTo>
                  <a:cubicBezTo>
                    <a:pt x="128" y="33"/>
                    <a:pt x="128" y="33"/>
                    <a:pt x="128" y="33"/>
                  </a:cubicBezTo>
                  <a:cubicBezTo>
                    <a:pt x="129" y="34"/>
                    <a:pt x="130" y="35"/>
                    <a:pt x="130" y="37"/>
                  </a:cubicBezTo>
                  <a:cubicBezTo>
                    <a:pt x="131" y="37"/>
                    <a:pt x="132" y="37"/>
                    <a:pt x="133" y="38"/>
                  </a:cubicBezTo>
                  <a:cubicBezTo>
                    <a:pt x="140" y="45"/>
                    <a:pt x="140" y="45"/>
                    <a:pt x="140" y="45"/>
                  </a:cubicBezTo>
                  <a:cubicBezTo>
                    <a:pt x="141" y="46"/>
                    <a:pt x="142" y="47"/>
                    <a:pt x="142" y="49"/>
                  </a:cubicBezTo>
                  <a:cubicBezTo>
                    <a:pt x="142" y="51"/>
                    <a:pt x="141" y="52"/>
                    <a:pt x="140" y="53"/>
                  </a:cubicBezTo>
                  <a:cubicBezTo>
                    <a:pt x="124" y="70"/>
                    <a:pt x="124" y="70"/>
                    <a:pt x="124" y="70"/>
                  </a:cubicBezTo>
                  <a:cubicBezTo>
                    <a:pt x="192" y="70"/>
                    <a:pt x="192" y="70"/>
                    <a:pt x="192" y="70"/>
                  </a:cubicBezTo>
                  <a:cubicBezTo>
                    <a:pt x="196" y="70"/>
                    <a:pt x="198" y="72"/>
                    <a:pt x="198" y="76"/>
                  </a:cubicBezTo>
                  <a:cubicBezTo>
                    <a:pt x="198" y="87"/>
                    <a:pt x="198" y="87"/>
                    <a:pt x="198" y="87"/>
                  </a:cubicBezTo>
                  <a:cubicBezTo>
                    <a:pt x="198" y="91"/>
                    <a:pt x="196" y="93"/>
                    <a:pt x="192" y="93"/>
                  </a:cubicBezTo>
                  <a:cubicBezTo>
                    <a:pt x="107" y="93"/>
                    <a:pt x="107" y="93"/>
                    <a:pt x="107" y="93"/>
                  </a:cubicBezTo>
                  <a:cubicBezTo>
                    <a:pt x="105" y="93"/>
                    <a:pt x="104" y="92"/>
                    <a:pt x="103" y="91"/>
                  </a:cubicBezTo>
                  <a:cubicBezTo>
                    <a:pt x="67" y="127"/>
                    <a:pt x="67" y="127"/>
                    <a:pt x="67" y="127"/>
                  </a:cubicBezTo>
                  <a:cubicBezTo>
                    <a:pt x="66" y="127"/>
                    <a:pt x="65" y="128"/>
                    <a:pt x="64" y="128"/>
                  </a:cubicBezTo>
                  <a:cubicBezTo>
                    <a:pt x="14" y="141"/>
                    <a:pt x="14" y="141"/>
                    <a:pt x="14" y="141"/>
                  </a:cubicBezTo>
                  <a:cubicBezTo>
                    <a:pt x="13" y="141"/>
                    <a:pt x="13" y="141"/>
                    <a:pt x="12" y="141"/>
                  </a:cubicBezTo>
                  <a:close/>
                  <a:moveTo>
                    <a:pt x="23" y="119"/>
                  </a:moveTo>
                  <a:cubicBezTo>
                    <a:pt x="45" y="113"/>
                    <a:pt x="45" y="113"/>
                    <a:pt x="45" y="113"/>
                  </a:cubicBezTo>
                  <a:cubicBezTo>
                    <a:pt x="29" y="97"/>
                    <a:pt x="29" y="97"/>
                    <a:pt x="29" y="97"/>
                  </a:cubicBezTo>
                  <a:lnTo>
                    <a:pt x="23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Freeform 52">
              <a:extLst>
                <a:ext uri="{FF2B5EF4-FFF2-40B4-BE49-F238E27FC236}">
                  <a16:creationId xmlns:a16="http://schemas.microsoft.com/office/drawing/2014/main" id="{BAA4E4FE-803D-4644-A293-02AF426F12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5995" y="8701808"/>
              <a:ext cx="787400" cy="573089"/>
            </a:xfrm>
            <a:custGeom>
              <a:avLst/>
              <a:gdLst>
                <a:gd name="T0" fmla="*/ 98 w 210"/>
                <a:gd name="T1" fmla="*/ 12 h 153"/>
                <a:gd name="T2" fmla="*/ 105 w 210"/>
                <a:gd name="T3" fmla="*/ 18 h 153"/>
                <a:gd name="T4" fmla="*/ 37 w 210"/>
                <a:gd name="T5" fmla="*/ 86 h 153"/>
                <a:gd name="T6" fmla="*/ 43 w 210"/>
                <a:gd name="T7" fmla="*/ 92 h 153"/>
                <a:gd name="T8" fmla="*/ 110 w 210"/>
                <a:gd name="T9" fmla="*/ 24 h 153"/>
                <a:gd name="T10" fmla="*/ 118 w 210"/>
                <a:gd name="T11" fmla="*/ 31 h 153"/>
                <a:gd name="T12" fmla="*/ 50 w 210"/>
                <a:gd name="T13" fmla="*/ 99 h 153"/>
                <a:gd name="T14" fmla="*/ 55 w 210"/>
                <a:gd name="T15" fmla="*/ 104 h 153"/>
                <a:gd name="T16" fmla="*/ 123 w 210"/>
                <a:gd name="T17" fmla="*/ 36 h 153"/>
                <a:gd name="T18" fmla="*/ 130 w 210"/>
                <a:gd name="T19" fmla="*/ 43 h 153"/>
                <a:gd name="T20" fmla="*/ 62 w 210"/>
                <a:gd name="T21" fmla="*/ 111 h 153"/>
                <a:gd name="T22" fmla="*/ 68 w 210"/>
                <a:gd name="T23" fmla="*/ 116 h 153"/>
                <a:gd name="T24" fmla="*/ 135 w 210"/>
                <a:gd name="T25" fmla="*/ 49 h 153"/>
                <a:gd name="T26" fmla="*/ 142 w 210"/>
                <a:gd name="T27" fmla="*/ 55 h 153"/>
                <a:gd name="T28" fmla="*/ 115 w 210"/>
                <a:gd name="T29" fmla="*/ 82 h 153"/>
                <a:gd name="T30" fmla="*/ 198 w 210"/>
                <a:gd name="T31" fmla="*/ 82 h 153"/>
                <a:gd name="T32" fmla="*/ 198 w 210"/>
                <a:gd name="T33" fmla="*/ 93 h 153"/>
                <a:gd name="T34" fmla="*/ 113 w 210"/>
                <a:gd name="T35" fmla="*/ 93 h 153"/>
                <a:gd name="T36" fmla="*/ 113 w 210"/>
                <a:gd name="T37" fmla="*/ 84 h 153"/>
                <a:gd name="T38" fmla="*/ 69 w 210"/>
                <a:gd name="T39" fmla="*/ 128 h 153"/>
                <a:gd name="T40" fmla="*/ 18 w 210"/>
                <a:gd name="T41" fmla="*/ 141 h 153"/>
                <a:gd name="T42" fmla="*/ 13 w 210"/>
                <a:gd name="T43" fmla="*/ 136 h 153"/>
                <a:gd name="T44" fmla="*/ 26 w 210"/>
                <a:gd name="T45" fmla="*/ 85 h 153"/>
                <a:gd name="T46" fmla="*/ 98 w 210"/>
                <a:gd name="T47" fmla="*/ 12 h 153"/>
                <a:gd name="T48" fmla="*/ 21 w 210"/>
                <a:gd name="T49" fmla="*/ 133 h 153"/>
                <a:gd name="T50" fmla="*/ 62 w 210"/>
                <a:gd name="T51" fmla="*/ 122 h 153"/>
                <a:gd name="T52" fmla="*/ 32 w 210"/>
                <a:gd name="T53" fmla="*/ 91 h 153"/>
                <a:gd name="T54" fmla="*/ 21 w 210"/>
                <a:gd name="T55" fmla="*/ 133 h 153"/>
                <a:gd name="T56" fmla="*/ 98 w 210"/>
                <a:gd name="T57" fmla="*/ 0 h 153"/>
                <a:gd name="T58" fmla="*/ 98 w 210"/>
                <a:gd name="T59" fmla="*/ 0 h 153"/>
                <a:gd name="T60" fmla="*/ 90 w 210"/>
                <a:gd name="T61" fmla="*/ 3 h 153"/>
                <a:gd name="T62" fmla="*/ 17 w 210"/>
                <a:gd name="T63" fmla="*/ 76 h 153"/>
                <a:gd name="T64" fmla="*/ 14 w 210"/>
                <a:gd name="T65" fmla="*/ 82 h 153"/>
                <a:gd name="T66" fmla="*/ 1 w 210"/>
                <a:gd name="T67" fmla="*/ 133 h 153"/>
                <a:gd name="T68" fmla="*/ 4 w 210"/>
                <a:gd name="T69" fmla="*/ 145 h 153"/>
                <a:gd name="T70" fmla="*/ 10 w 210"/>
                <a:gd name="T71" fmla="*/ 150 h 153"/>
                <a:gd name="T72" fmla="*/ 18 w 210"/>
                <a:gd name="T73" fmla="*/ 153 h 153"/>
                <a:gd name="T74" fmla="*/ 21 w 210"/>
                <a:gd name="T75" fmla="*/ 153 h 153"/>
                <a:gd name="T76" fmla="*/ 72 w 210"/>
                <a:gd name="T77" fmla="*/ 140 h 153"/>
                <a:gd name="T78" fmla="*/ 77 w 210"/>
                <a:gd name="T79" fmla="*/ 137 h 153"/>
                <a:gd name="T80" fmla="*/ 109 w 210"/>
                <a:gd name="T81" fmla="*/ 105 h 153"/>
                <a:gd name="T82" fmla="*/ 113 w 210"/>
                <a:gd name="T83" fmla="*/ 105 h 153"/>
                <a:gd name="T84" fmla="*/ 198 w 210"/>
                <a:gd name="T85" fmla="*/ 105 h 153"/>
                <a:gd name="T86" fmla="*/ 210 w 210"/>
                <a:gd name="T87" fmla="*/ 93 h 153"/>
                <a:gd name="T88" fmla="*/ 210 w 210"/>
                <a:gd name="T89" fmla="*/ 82 h 153"/>
                <a:gd name="T90" fmla="*/ 198 w 210"/>
                <a:gd name="T91" fmla="*/ 70 h 153"/>
                <a:gd name="T92" fmla="*/ 144 w 210"/>
                <a:gd name="T93" fmla="*/ 70 h 153"/>
                <a:gd name="T94" fmla="*/ 150 w 210"/>
                <a:gd name="T95" fmla="*/ 64 h 153"/>
                <a:gd name="T96" fmla="*/ 154 w 210"/>
                <a:gd name="T97" fmla="*/ 55 h 153"/>
                <a:gd name="T98" fmla="*/ 150 w 210"/>
                <a:gd name="T99" fmla="*/ 47 h 153"/>
                <a:gd name="T100" fmla="*/ 144 w 210"/>
                <a:gd name="T101" fmla="*/ 40 h 153"/>
                <a:gd name="T102" fmla="*/ 140 w 210"/>
                <a:gd name="T103" fmla="*/ 38 h 153"/>
                <a:gd name="T104" fmla="*/ 138 w 210"/>
                <a:gd name="T105" fmla="*/ 35 h 153"/>
                <a:gd name="T106" fmla="*/ 131 w 210"/>
                <a:gd name="T107" fmla="*/ 28 h 153"/>
                <a:gd name="T108" fmla="*/ 128 w 210"/>
                <a:gd name="T109" fmla="*/ 25 h 153"/>
                <a:gd name="T110" fmla="*/ 126 w 210"/>
                <a:gd name="T111" fmla="*/ 22 h 153"/>
                <a:gd name="T112" fmla="*/ 119 w 210"/>
                <a:gd name="T113" fmla="*/ 15 h 153"/>
                <a:gd name="T114" fmla="*/ 116 w 210"/>
                <a:gd name="T115" fmla="*/ 13 h 153"/>
                <a:gd name="T116" fmla="*/ 113 w 210"/>
                <a:gd name="T117" fmla="*/ 10 h 153"/>
                <a:gd name="T118" fmla="*/ 107 w 210"/>
                <a:gd name="T119" fmla="*/ 3 h 153"/>
                <a:gd name="T120" fmla="*/ 98 w 210"/>
                <a:gd name="T12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10" h="153">
                  <a:moveTo>
                    <a:pt x="98" y="12"/>
                  </a:moveTo>
                  <a:cubicBezTo>
                    <a:pt x="105" y="18"/>
                    <a:pt x="105" y="18"/>
                    <a:pt x="105" y="18"/>
                  </a:cubicBezTo>
                  <a:cubicBezTo>
                    <a:pt x="37" y="86"/>
                    <a:pt x="37" y="86"/>
                    <a:pt x="37" y="86"/>
                  </a:cubicBezTo>
                  <a:cubicBezTo>
                    <a:pt x="43" y="92"/>
                    <a:pt x="43" y="92"/>
                    <a:pt x="43" y="92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18" y="31"/>
                    <a:pt x="118" y="31"/>
                    <a:pt x="118" y="31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5" y="104"/>
                    <a:pt x="55" y="104"/>
                    <a:pt x="55" y="104"/>
                  </a:cubicBezTo>
                  <a:cubicBezTo>
                    <a:pt x="123" y="36"/>
                    <a:pt x="123" y="36"/>
                    <a:pt x="123" y="36"/>
                  </a:cubicBezTo>
                  <a:cubicBezTo>
                    <a:pt x="130" y="43"/>
                    <a:pt x="130" y="43"/>
                    <a:pt x="130" y="43"/>
                  </a:cubicBezTo>
                  <a:cubicBezTo>
                    <a:pt x="62" y="111"/>
                    <a:pt x="62" y="111"/>
                    <a:pt x="62" y="111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135" y="49"/>
                    <a:pt x="135" y="49"/>
                    <a:pt x="135" y="49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15" y="82"/>
                    <a:pt x="115" y="82"/>
                    <a:pt x="115" y="82"/>
                  </a:cubicBezTo>
                  <a:cubicBezTo>
                    <a:pt x="198" y="82"/>
                    <a:pt x="198" y="82"/>
                    <a:pt x="198" y="82"/>
                  </a:cubicBezTo>
                  <a:cubicBezTo>
                    <a:pt x="198" y="93"/>
                    <a:pt x="198" y="93"/>
                    <a:pt x="198" y="93"/>
                  </a:cubicBezTo>
                  <a:cubicBezTo>
                    <a:pt x="113" y="93"/>
                    <a:pt x="113" y="93"/>
                    <a:pt x="113" y="93"/>
                  </a:cubicBezTo>
                  <a:cubicBezTo>
                    <a:pt x="113" y="84"/>
                    <a:pt x="113" y="84"/>
                    <a:pt x="113" y="84"/>
                  </a:cubicBezTo>
                  <a:cubicBezTo>
                    <a:pt x="69" y="128"/>
                    <a:pt x="69" y="128"/>
                    <a:pt x="69" y="128"/>
                  </a:cubicBezTo>
                  <a:cubicBezTo>
                    <a:pt x="18" y="141"/>
                    <a:pt x="18" y="141"/>
                    <a:pt x="18" y="141"/>
                  </a:cubicBezTo>
                  <a:cubicBezTo>
                    <a:pt x="13" y="136"/>
                    <a:pt x="13" y="136"/>
                    <a:pt x="13" y="136"/>
                  </a:cubicBezTo>
                  <a:cubicBezTo>
                    <a:pt x="26" y="85"/>
                    <a:pt x="26" y="85"/>
                    <a:pt x="26" y="85"/>
                  </a:cubicBezTo>
                  <a:cubicBezTo>
                    <a:pt x="98" y="12"/>
                    <a:pt x="98" y="12"/>
                    <a:pt x="98" y="12"/>
                  </a:cubicBezTo>
                  <a:moveTo>
                    <a:pt x="21" y="133"/>
                  </a:moveTo>
                  <a:cubicBezTo>
                    <a:pt x="62" y="122"/>
                    <a:pt x="62" y="122"/>
                    <a:pt x="62" y="122"/>
                  </a:cubicBezTo>
                  <a:cubicBezTo>
                    <a:pt x="32" y="91"/>
                    <a:pt x="32" y="91"/>
                    <a:pt x="32" y="91"/>
                  </a:cubicBezTo>
                  <a:cubicBezTo>
                    <a:pt x="21" y="133"/>
                    <a:pt x="21" y="133"/>
                    <a:pt x="21" y="133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5" y="0"/>
                    <a:pt x="92" y="1"/>
                    <a:pt x="90" y="3"/>
                  </a:cubicBezTo>
                  <a:cubicBezTo>
                    <a:pt x="17" y="76"/>
                    <a:pt x="17" y="76"/>
                    <a:pt x="17" y="76"/>
                  </a:cubicBezTo>
                  <a:cubicBezTo>
                    <a:pt x="16" y="78"/>
                    <a:pt x="15" y="80"/>
                    <a:pt x="14" y="82"/>
                  </a:cubicBezTo>
                  <a:cubicBezTo>
                    <a:pt x="1" y="133"/>
                    <a:pt x="1" y="133"/>
                    <a:pt x="1" y="133"/>
                  </a:cubicBezTo>
                  <a:cubicBezTo>
                    <a:pt x="0" y="137"/>
                    <a:pt x="1" y="142"/>
                    <a:pt x="4" y="145"/>
                  </a:cubicBezTo>
                  <a:cubicBezTo>
                    <a:pt x="10" y="150"/>
                    <a:pt x="10" y="150"/>
                    <a:pt x="10" y="150"/>
                  </a:cubicBezTo>
                  <a:cubicBezTo>
                    <a:pt x="12" y="152"/>
                    <a:pt x="15" y="153"/>
                    <a:pt x="18" y="153"/>
                  </a:cubicBezTo>
                  <a:cubicBezTo>
                    <a:pt x="19" y="153"/>
                    <a:pt x="20" y="153"/>
                    <a:pt x="21" y="153"/>
                  </a:cubicBezTo>
                  <a:cubicBezTo>
                    <a:pt x="72" y="140"/>
                    <a:pt x="72" y="140"/>
                    <a:pt x="72" y="140"/>
                  </a:cubicBezTo>
                  <a:cubicBezTo>
                    <a:pt x="74" y="140"/>
                    <a:pt x="76" y="138"/>
                    <a:pt x="77" y="137"/>
                  </a:cubicBezTo>
                  <a:cubicBezTo>
                    <a:pt x="109" y="105"/>
                    <a:pt x="109" y="105"/>
                    <a:pt x="109" y="105"/>
                  </a:cubicBezTo>
                  <a:cubicBezTo>
                    <a:pt x="111" y="105"/>
                    <a:pt x="112" y="105"/>
                    <a:pt x="113" y="105"/>
                  </a:cubicBezTo>
                  <a:cubicBezTo>
                    <a:pt x="198" y="105"/>
                    <a:pt x="198" y="105"/>
                    <a:pt x="198" y="105"/>
                  </a:cubicBezTo>
                  <a:cubicBezTo>
                    <a:pt x="205" y="105"/>
                    <a:pt x="210" y="100"/>
                    <a:pt x="210" y="93"/>
                  </a:cubicBezTo>
                  <a:cubicBezTo>
                    <a:pt x="210" y="82"/>
                    <a:pt x="210" y="82"/>
                    <a:pt x="210" y="82"/>
                  </a:cubicBezTo>
                  <a:cubicBezTo>
                    <a:pt x="210" y="75"/>
                    <a:pt x="205" y="70"/>
                    <a:pt x="198" y="70"/>
                  </a:cubicBezTo>
                  <a:cubicBezTo>
                    <a:pt x="144" y="70"/>
                    <a:pt x="144" y="70"/>
                    <a:pt x="144" y="70"/>
                  </a:cubicBezTo>
                  <a:cubicBezTo>
                    <a:pt x="150" y="64"/>
                    <a:pt x="150" y="64"/>
                    <a:pt x="150" y="64"/>
                  </a:cubicBezTo>
                  <a:cubicBezTo>
                    <a:pt x="153" y="61"/>
                    <a:pt x="154" y="58"/>
                    <a:pt x="154" y="55"/>
                  </a:cubicBezTo>
                  <a:cubicBezTo>
                    <a:pt x="154" y="52"/>
                    <a:pt x="152" y="49"/>
                    <a:pt x="150" y="47"/>
                  </a:cubicBezTo>
                  <a:cubicBezTo>
                    <a:pt x="144" y="40"/>
                    <a:pt x="144" y="40"/>
                    <a:pt x="144" y="40"/>
                  </a:cubicBezTo>
                  <a:cubicBezTo>
                    <a:pt x="143" y="39"/>
                    <a:pt x="142" y="39"/>
                    <a:pt x="140" y="38"/>
                  </a:cubicBezTo>
                  <a:cubicBezTo>
                    <a:pt x="140" y="37"/>
                    <a:pt x="139" y="36"/>
                    <a:pt x="138" y="35"/>
                  </a:cubicBezTo>
                  <a:cubicBezTo>
                    <a:pt x="131" y="28"/>
                    <a:pt x="131" y="28"/>
                    <a:pt x="131" y="28"/>
                  </a:cubicBezTo>
                  <a:cubicBezTo>
                    <a:pt x="131" y="27"/>
                    <a:pt x="129" y="26"/>
                    <a:pt x="128" y="25"/>
                  </a:cubicBezTo>
                  <a:cubicBezTo>
                    <a:pt x="128" y="24"/>
                    <a:pt x="127" y="23"/>
                    <a:pt x="126" y="22"/>
                  </a:cubicBezTo>
                  <a:cubicBezTo>
                    <a:pt x="119" y="15"/>
                    <a:pt x="119" y="15"/>
                    <a:pt x="119" y="15"/>
                  </a:cubicBezTo>
                  <a:cubicBezTo>
                    <a:pt x="118" y="14"/>
                    <a:pt x="117" y="13"/>
                    <a:pt x="116" y="13"/>
                  </a:cubicBezTo>
                  <a:cubicBezTo>
                    <a:pt x="115" y="12"/>
                    <a:pt x="114" y="10"/>
                    <a:pt x="113" y="10"/>
                  </a:cubicBezTo>
                  <a:cubicBezTo>
                    <a:pt x="107" y="3"/>
                    <a:pt x="107" y="3"/>
                    <a:pt x="107" y="3"/>
                  </a:cubicBezTo>
                  <a:cubicBezTo>
                    <a:pt x="105" y="1"/>
                    <a:pt x="102" y="0"/>
                    <a:pt x="98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Rectangle 53">
              <a:extLst>
                <a:ext uri="{FF2B5EF4-FFF2-40B4-BE49-F238E27FC236}">
                  <a16:creationId xmlns:a16="http://schemas.microsoft.com/office/drawing/2014/main" id="{480CCE49-EC68-44F1-934C-8655BAA0F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68" y="9084396"/>
              <a:ext cx="319088" cy="44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ectangle 54">
              <a:extLst>
                <a:ext uri="{FF2B5EF4-FFF2-40B4-BE49-F238E27FC236}">
                  <a16:creationId xmlns:a16="http://schemas.microsoft.com/office/drawing/2014/main" id="{BB5B16A3-710E-41F4-B86E-EFE3EC623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68" y="9159009"/>
              <a:ext cx="319088" cy="44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Freeform 55">
              <a:extLst>
                <a:ext uri="{FF2B5EF4-FFF2-40B4-BE49-F238E27FC236}">
                  <a16:creationId xmlns:a16="http://schemas.microsoft.com/office/drawing/2014/main" id="{DFA6645B-C831-4CB5-9CE3-C83BA70E4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768" y="8674820"/>
              <a:ext cx="217488" cy="214313"/>
            </a:xfrm>
            <a:custGeom>
              <a:avLst/>
              <a:gdLst>
                <a:gd name="T0" fmla="*/ 55 w 58"/>
                <a:gd name="T1" fmla="*/ 46 h 57"/>
                <a:gd name="T2" fmla="*/ 55 w 58"/>
                <a:gd name="T3" fmla="*/ 37 h 57"/>
                <a:gd name="T4" fmla="*/ 21 w 58"/>
                <a:gd name="T5" fmla="*/ 2 h 57"/>
                <a:gd name="T6" fmla="*/ 12 w 58"/>
                <a:gd name="T7" fmla="*/ 2 h 57"/>
                <a:gd name="T8" fmla="*/ 0 w 58"/>
                <a:gd name="T9" fmla="*/ 14 h 57"/>
                <a:gd name="T10" fmla="*/ 44 w 58"/>
                <a:gd name="T11" fmla="*/ 57 h 57"/>
                <a:gd name="T12" fmla="*/ 55 w 58"/>
                <a:gd name="T13" fmla="*/ 46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57">
                  <a:moveTo>
                    <a:pt x="55" y="46"/>
                  </a:moveTo>
                  <a:cubicBezTo>
                    <a:pt x="58" y="43"/>
                    <a:pt x="58" y="39"/>
                    <a:pt x="55" y="37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18" y="0"/>
                    <a:pt x="14" y="0"/>
                    <a:pt x="12" y="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44" y="57"/>
                    <a:pt x="44" y="57"/>
                    <a:pt x="44" y="57"/>
                  </a:cubicBezTo>
                  <a:cubicBezTo>
                    <a:pt x="55" y="46"/>
                    <a:pt x="55" y="46"/>
                    <a:pt x="55" y="4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Freeform 56">
              <a:extLst>
                <a:ext uri="{FF2B5EF4-FFF2-40B4-BE49-F238E27FC236}">
                  <a16:creationId xmlns:a16="http://schemas.microsoft.com/office/drawing/2014/main" id="{0428495C-984A-485B-884B-8DC18AF028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96782" y="8746258"/>
              <a:ext cx="693738" cy="484189"/>
            </a:xfrm>
            <a:custGeom>
              <a:avLst/>
              <a:gdLst>
                <a:gd name="T0" fmla="*/ 241 w 437"/>
                <a:gd name="T1" fmla="*/ 166 h 305"/>
                <a:gd name="T2" fmla="*/ 305 w 437"/>
                <a:gd name="T3" fmla="*/ 102 h 305"/>
                <a:gd name="T4" fmla="*/ 288 w 437"/>
                <a:gd name="T5" fmla="*/ 88 h 305"/>
                <a:gd name="T6" fmla="*/ 130 w 437"/>
                <a:gd name="T7" fmla="*/ 246 h 305"/>
                <a:gd name="T8" fmla="*/ 116 w 437"/>
                <a:gd name="T9" fmla="*/ 234 h 305"/>
                <a:gd name="T10" fmla="*/ 276 w 437"/>
                <a:gd name="T11" fmla="*/ 74 h 305"/>
                <a:gd name="T12" fmla="*/ 260 w 437"/>
                <a:gd name="T13" fmla="*/ 57 h 305"/>
                <a:gd name="T14" fmla="*/ 99 w 437"/>
                <a:gd name="T15" fmla="*/ 218 h 305"/>
                <a:gd name="T16" fmla="*/ 87 w 437"/>
                <a:gd name="T17" fmla="*/ 206 h 305"/>
                <a:gd name="T18" fmla="*/ 248 w 437"/>
                <a:gd name="T19" fmla="*/ 45 h 305"/>
                <a:gd name="T20" fmla="*/ 229 w 437"/>
                <a:gd name="T21" fmla="*/ 29 h 305"/>
                <a:gd name="T22" fmla="*/ 71 w 437"/>
                <a:gd name="T23" fmla="*/ 189 h 305"/>
                <a:gd name="T24" fmla="*/ 56 w 437"/>
                <a:gd name="T25" fmla="*/ 175 h 305"/>
                <a:gd name="T26" fmla="*/ 217 w 437"/>
                <a:gd name="T27" fmla="*/ 14 h 305"/>
                <a:gd name="T28" fmla="*/ 201 w 437"/>
                <a:gd name="T29" fmla="*/ 0 h 305"/>
                <a:gd name="T30" fmla="*/ 30 w 437"/>
                <a:gd name="T31" fmla="*/ 173 h 305"/>
                <a:gd name="T32" fmla="*/ 0 w 437"/>
                <a:gd name="T33" fmla="*/ 293 h 305"/>
                <a:gd name="T34" fmla="*/ 12 w 437"/>
                <a:gd name="T35" fmla="*/ 305 h 305"/>
                <a:gd name="T36" fmla="*/ 132 w 437"/>
                <a:gd name="T37" fmla="*/ 274 h 305"/>
                <a:gd name="T38" fmla="*/ 236 w 437"/>
                <a:gd name="T39" fmla="*/ 170 h 305"/>
                <a:gd name="T40" fmla="*/ 236 w 437"/>
                <a:gd name="T41" fmla="*/ 192 h 305"/>
                <a:gd name="T42" fmla="*/ 437 w 437"/>
                <a:gd name="T43" fmla="*/ 192 h 305"/>
                <a:gd name="T44" fmla="*/ 437 w 437"/>
                <a:gd name="T45" fmla="*/ 166 h 305"/>
                <a:gd name="T46" fmla="*/ 241 w 437"/>
                <a:gd name="T47" fmla="*/ 166 h 305"/>
                <a:gd name="T48" fmla="*/ 19 w 437"/>
                <a:gd name="T49" fmla="*/ 286 h 305"/>
                <a:gd name="T50" fmla="*/ 45 w 437"/>
                <a:gd name="T51" fmla="*/ 187 h 305"/>
                <a:gd name="T52" fmla="*/ 116 w 437"/>
                <a:gd name="T53" fmla="*/ 260 h 305"/>
                <a:gd name="T54" fmla="*/ 19 w 437"/>
                <a:gd name="T55" fmla="*/ 286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7" h="305">
                  <a:moveTo>
                    <a:pt x="241" y="166"/>
                  </a:moveTo>
                  <a:lnTo>
                    <a:pt x="305" y="102"/>
                  </a:lnTo>
                  <a:lnTo>
                    <a:pt x="288" y="88"/>
                  </a:lnTo>
                  <a:lnTo>
                    <a:pt x="130" y="246"/>
                  </a:lnTo>
                  <a:lnTo>
                    <a:pt x="116" y="234"/>
                  </a:lnTo>
                  <a:lnTo>
                    <a:pt x="276" y="74"/>
                  </a:lnTo>
                  <a:lnTo>
                    <a:pt x="260" y="57"/>
                  </a:lnTo>
                  <a:lnTo>
                    <a:pt x="99" y="218"/>
                  </a:lnTo>
                  <a:lnTo>
                    <a:pt x="87" y="206"/>
                  </a:lnTo>
                  <a:lnTo>
                    <a:pt x="248" y="45"/>
                  </a:lnTo>
                  <a:lnTo>
                    <a:pt x="229" y="29"/>
                  </a:lnTo>
                  <a:lnTo>
                    <a:pt x="71" y="189"/>
                  </a:lnTo>
                  <a:lnTo>
                    <a:pt x="56" y="175"/>
                  </a:lnTo>
                  <a:lnTo>
                    <a:pt x="217" y="14"/>
                  </a:lnTo>
                  <a:lnTo>
                    <a:pt x="201" y="0"/>
                  </a:lnTo>
                  <a:lnTo>
                    <a:pt x="30" y="173"/>
                  </a:lnTo>
                  <a:lnTo>
                    <a:pt x="0" y="293"/>
                  </a:lnTo>
                  <a:lnTo>
                    <a:pt x="12" y="305"/>
                  </a:lnTo>
                  <a:lnTo>
                    <a:pt x="132" y="274"/>
                  </a:lnTo>
                  <a:lnTo>
                    <a:pt x="236" y="170"/>
                  </a:lnTo>
                  <a:lnTo>
                    <a:pt x="236" y="192"/>
                  </a:lnTo>
                  <a:lnTo>
                    <a:pt x="437" y="192"/>
                  </a:lnTo>
                  <a:lnTo>
                    <a:pt x="437" y="166"/>
                  </a:lnTo>
                  <a:lnTo>
                    <a:pt x="241" y="166"/>
                  </a:lnTo>
                  <a:close/>
                  <a:moveTo>
                    <a:pt x="19" y="286"/>
                  </a:moveTo>
                  <a:lnTo>
                    <a:pt x="45" y="187"/>
                  </a:lnTo>
                  <a:lnTo>
                    <a:pt x="116" y="260"/>
                  </a:lnTo>
                  <a:lnTo>
                    <a:pt x="19" y="2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1889B58A-94D5-4209-A294-352C05BF77D8}"/>
              </a:ext>
            </a:extLst>
          </p:cNvPr>
          <p:cNvSpPr txBox="1"/>
          <p:nvPr/>
        </p:nvSpPr>
        <p:spPr>
          <a:xfrm>
            <a:off x="1044710" y="2590800"/>
            <a:ext cx="430117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.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GK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Rounded Rectangle 61">
            <a:extLst>
              <a:ext uri="{FF2B5EF4-FFF2-40B4-BE49-F238E27FC236}">
                <a16:creationId xmlns:a16="http://schemas.microsoft.com/office/drawing/2014/main" id="{C92548AF-A4AB-41B6-A485-1177CBA19657}"/>
              </a:ext>
            </a:extLst>
          </p:cNvPr>
          <p:cNvSpPr/>
          <p:nvPr/>
        </p:nvSpPr>
        <p:spPr>
          <a:xfrm>
            <a:off x="606737" y="4158344"/>
            <a:ext cx="21841827" cy="244912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67">
            <a:extLst>
              <a:ext uri="{FF2B5EF4-FFF2-40B4-BE49-F238E27FC236}">
                <a16:creationId xmlns:a16="http://schemas.microsoft.com/office/drawing/2014/main" id="{40CDA8E8-C47C-41BF-A6E4-7D0483A6C671}"/>
              </a:ext>
            </a:extLst>
          </p:cNvPr>
          <p:cNvGrpSpPr/>
          <p:nvPr/>
        </p:nvGrpSpPr>
        <p:grpSpPr>
          <a:xfrm>
            <a:off x="457200" y="3505200"/>
            <a:ext cx="4648199" cy="1048441"/>
            <a:chOff x="1311958" y="3405486"/>
            <a:chExt cx="3813212" cy="940513"/>
          </a:xfrm>
        </p:grpSpPr>
        <p:sp>
          <p:nvSpPr>
            <p:cNvPr id="76" name="Freeform 20">
              <a:extLst>
                <a:ext uri="{FF2B5EF4-FFF2-40B4-BE49-F238E27FC236}">
                  <a16:creationId xmlns:a16="http://schemas.microsoft.com/office/drawing/2014/main" id="{7415DCBD-4EB2-4764-87FA-77E7F3C8BE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2226" y="2390242"/>
              <a:ext cx="793396" cy="3052493"/>
            </a:xfrm>
            <a:prstGeom prst="round2Same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E14A82FC-B1C0-4B91-B341-36ABC5C34EDF}"/>
                </a:ext>
              </a:extLst>
            </p:cNvPr>
            <p:cNvSpPr txBox="1"/>
            <p:nvPr/>
          </p:nvSpPr>
          <p:spPr>
            <a:xfrm>
              <a:off x="2409489" y="3558135"/>
              <a:ext cx="2306852" cy="690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en-GB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/ 77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0">
              <a:extLst>
                <a:ext uri="{FF2B5EF4-FFF2-40B4-BE49-F238E27FC236}">
                  <a16:creationId xmlns:a16="http://schemas.microsoft.com/office/drawing/2014/main" id="{AA444386-76BA-431B-85D0-302E25E3E01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3FFF8F8D-4C83-4990-B6DB-EC7598E8FB9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>
                <a:extLst>
                  <a:ext uri="{FF2B5EF4-FFF2-40B4-BE49-F238E27FC236}">
                    <a16:creationId xmlns:a16="http://schemas.microsoft.com/office/drawing/2014/main" id="{8815AEEA-DCA1-4C6D-B112-D690A65C0E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>
                <a:extLst>
                  <a:ext uri="{FF2B5EF4-FFF2-40B4-BE49-F238E27FC236}">
                    <a16:creationId xmlns:a16="http://schemas.microsoft.com/office/drawing/2014/main" id="{8E96FB89-251B-4741-A56C-6EB0CA9CE1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9DCE2813-CD21-4974-A33F-DD657338E9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464DBD1F-F86D-4CBD-9EFF-484128B388A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EF9F70F1-C7BB-4D9E-A037-2FCA41AF82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4E56E961-1977-4294-A74E-7C589C3F3E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F5A0FB2B-91CD-471E-A8A0-E3F9614516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D10293EB-41BC-4DBB-B5C8-29CBB7963F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B91DD069-7C83-4D59-9816-1B5A52977F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2D51181C-EA8A-4BB7-8378-3A622F3947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52A45C40-7410-4224-908A-01D4B7352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F5366F5B-CA64-4268-B3FD-C829A2A1D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0661EB76-043B-4E4D-93D1-B5D456519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4353B94C-BF24-4164-86B4-7D497BDFC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AEBDC61C-1FBD-4E23-99F8-E31DDACDA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6BD9E1A9-26DB-4335-96F1-DBEF4742B8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C16D2495-502F-42F7-98F3-27E706E4F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02FB0122-0B5F-4775-AED9-F43DECD79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F022BFA6-1909-4F64-A53D-C195D3ED31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141D62B5-2F64-44DB-B0F0-746DCCA4D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3">
                <a:extLst>
                  <a:ext uri="{FF2B5EF4-FFF2-40B4-BE49-F238E27FC236}">
                    <a16:creationId xmlns:a16="http://schemas.microsoft.com/office/drawing/2014/main" id="{AA3AA824-91A9-408F-A4B1-2ADCE8EDD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4">
                <a:extLst>
                  <a:ext uri="{FF2B5EF4-FFF2-40B4-BE49-F238E27FC236}">
                    <a16:creationId xmlns:a16="http://schemas.microsoft.com/office/drawing/2014/main" id="{3AB25A2F-8140-464B-91FD-C5BE9E061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35">
                <a:extLst>
                  <a:ext uri="{FF2B5EF4-FFF2-40B4-BE49-F238E27FC236}">
                    <a16:creationId xmlns:a16="http://schemas.microsoft.com/office/drawing/2014/main" id="{EE9EB3FB-5F3C-4081-BC00-F0D6838F3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36">
                <a:extLst>
                  <a:ext uri="{FF2B5EF4-FFF2-40B4-BE49-F238E27FC236}">
                    <a16:creationId xmlns:a16="http://schemas.microsoft.com/office/drawing/2014/main" id="{B14EF3F7-5686-4142-AB63-72C33F7DC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/>
              <p:nvPr/>
            </p:nvSpPr>
            <p:spPr>
              <a:xfrm>
                <a:off x="1214962" y="4191000"/>
                <a:ext cx="21784542" cy="2822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GB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đạo hàm của các hàm số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func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)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48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8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</m:den>
                    </m:f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962" y="4191000"/>
                <a:ext cx="21784542" cy="2822889"/>
              </a:xfrm>
              <a:prstGeom prst="rect">
                <a:avLst/>
              </a:prstGeom>
              <a:blipFill>
                <a:blip r:embed="rId4"/>
                <a:stretch>
                  <a:fillRect l="-1119" t="-5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254FC6A9-8BEA-430F-B5CA-E54AF3E47382}"/>
                  </a:ext>
                </a:extLst>
              </p:cNvPr>
              <p:cNvSpPr txBox="1"/>
              <p:nvPr/>
            </p:nvSpPr>
            <p:spPr>
              <a:xfrm>
                <a:off x="810676" y="8156025"/>
                <a:ext cx="21982662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254FC6A9-8BEA-430F-B5CA-E54AF3E47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76" y="8156025"/>
                <a:ext cx="21982662" cy="759375"/>
              </a:xfrm>
              <a:prstGeom prst="rect">
                <a:avLst/>
              </a:prstGeom>
              <a:blipFill>
                <a:blip r:embed="rId5"/>
                <a:stretch>
                  <a:fillRect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D04C9F4-94B7-45F0-8664-F5B651D6CD77}"/>
                  </a:ext>
                </a:extLst>
              </p:cNvPr>
              <p:cNvSpPr txBox="1"/>
              <p:nvPr/>
            </p:nvSpPr>
            <p:spPr>
              <a:xfrm>
                <a:off x="786919" y="9279341"/>
                <a:ext cx="23368481" cy="17462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sup>
                    </m:sSup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  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𝟎𝐱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𝐧𝟐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0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𝟏𝟎𝐱</m:t>
                      </m:r>
                      <m:r>
                        <a:rPr lang="en-US" sz="40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000" b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4000" b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𝐱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0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funcPr>
                            <m:fName>
                              <m:func>
                                <m:funcPr>
                                  <m:ctrlPr>
                                    <a:rPr lang="en-US" sz="40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000" b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4000" b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𝐱</m:t>
                                  </m:r>
                                </m:e>
                              </m:func>
                              <m:r>
                                <a:rPr lang="en-US" sz="4000" b="1" i="0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 −</m:t>
                              </m:r>
                              <m:r>
                                <a:rPr lang="en-US" sz="4000" b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𝐥𝐧𝟐</m:t>
                              </m:r>
                              <m:r>
                                <a:rPr lang="en-US" sz="4000" b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.</m:t>
                              </m:r>
                              <m:r>
                                <a:rPr lang="en-US" sz="4000" b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4000" b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𝐱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D04C9F4-94B7-45F0-8664-F5B651D6C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19" y="9279341"/>
                <a:ext cx="23368481" cy="1746247"/>
              </a:xfrm>
              <a:prstGeom prst="rect">
                <a:avLst/>
              </a:prstGeom>
              <a:blipFill>
                <a:blip r:embed="rId6"/>
                <a:stretch>
                  <a:fillRect t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61C2740-B378-43CC-A202-505D0221BFF6}"/>
                  </a:ext>
                </a:extLst>
              </p:cNvPr>
              <p:cNvSpPr txBox="1"/>
              <p:nvPr/>
            </p:nvSpPr>
            <p:spPr>
              <a:xfrm>
                <a:off x="781520" y="11094083"/>
                <a:ext cx="20402080" cy="13265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5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</m:den>
                    </m:f>
                    <m:r>
                      <a:rPr lang="en-US" sz="50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50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50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f>
                      <m:fPr>
                        <m:ctrlPr>
                          <a:rPr lang="en-US" sz="50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(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𝐱</m:t>
                            </m:r>
                          </m:sup>
                        </m:sSup>
                      </m:den>
                    </m:f>
                    <m:r>
                      <a:rPr lang="en-US" sz="50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(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50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50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sup>
                        </m:sSup>
                      </m:den>
                    </m:f>
                  </m:oMath>
                </a14:m>
                <a:endParaRPr lang="en-US" sz="5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61C2740-B378-43CC-A202-505D0221B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20" y="11094083"/>
                <a:ext cx="20402080" cy="1326517"/>
              </a:xfrm>
              <a:prstGeom prst="rect">
                <a:avLst/>
              </a:prstGeom>
              <a:blipFill>
                <a:blip r:embed="rId7"/>
                <a:stretch>
                  <a:fillRect b="-5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07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1C9C152D-F6FA-41F9-8036-ABF7C2711DD8}"/>
              </a:ext>
            </a:extLst>
          </p:cNvPr>
          <p:cNvGrpSpPr/>
          <p:nvPr/>
        </p:nvGrpSpPr>
        <p:grpSpPr>
          <a:xfrm>
            <a:off x="1034902" y="6210299"/>
            <a:ext cx="21841826" cy="7090457"/>
            <a:chOff x="38100" y="6029703"/>
            <a:chExt cx="21841826" cy="731772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9" name="Google Shape;422;p3">
              <a:extLst>
                <a:ext uri="{FF2B5EF4-FFF2-40B4-BE49-F238E27FC236}">
                  <a16:creationId xmlns:a16="http://schemas.microsoft.com/office/drawing/2014/main" id="{08828FA8-1CD2-4006-BFBA-E25602097F03}"/>
                </a:ext>
              </a:extLst>
            </p:cNvPr>
            <p:cNvSpPr/>
            <p:nvPr/>
          </p:nvSpPr>
          <p:spPr>
            <a:xfrm>
              <a:off x="38100" y="6163685"/>
              <a:ext cx="21841826" cy="7183746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0" name="Google Shape;423;p3">
              <a:extLst>
                <a:ext uri="{FF2B5EF4-FFF2-40B4-BE49-F238E27FC236}">
                  <a16:creationId xmlns:a16="http://schemas.microsoft.com/office/drawing/2014/main" id="{B97F3387-25AA-4A30-A51F-1179177227D5}"/>
                </a:ext>
              </a:extLst>
            </p:cNvPr>
            <p:cNvGrpSpPr/>
            <p:nvPr/>
          </p:nvGrpSpPr>
          <p:grpSpPr>
            <a:xfrm>
              <a:off x="38100" y="6029703"/>
              <a:ext cx="3991941" cy="1079473"/>
              <a:chOff x="410517" y="5173584"/>
              <a:chExt cx="3991941" cy="1079473"/>
            </a:xfrm>
            <a:grpFill/>
          </p:grpSpPr>
          <p:sp>
            <p:nvSpPr>
              <p:cNvPr id="41" name="Google Shape;424;p3">
                <a:extLst>
                  <a:ext uri="{FF2B5EF4-FFF2-40B4-BE49-F238E27FC236}">
                    <a16:creationId xmlns:a16="http://schemas.microsoft.com/office/drawing/2014/main" id="{0FE5371B-7039-4BB8-8A58-5B4E47060CA1}"/>
                  </a:ext>
                </a:extLst>
              </p:cNvPr>
              <p:cNvSpPr/>
              <p:nvPr/>
            </p:nvSpPr>
            <p:spPr>
              <a:xfrm rot="5400000" flipH="1">
                <a:off x="2489940" y="4227406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" name="Google Shape;425;p3">
                <a:extLst>
                  <a:ext uri="{FF2B5EF4-FFF2-40B4-BE49-F238E27FC236}">
                    <a16:creationId xmlns:a16="http://schemas.microsoft.com/office/drawing/2014/main" id="{E3A2DEEA-0D6F-4AA8-BA0D-0EB882B98E4F}"/>
                  </a:ext>
                </a:extLst>
              </p:cNvPr>
              <p:cNvSpPr txBox="1"/>
              <p:nvPr/>
            </p:nvSpPr>
            <p:spPr>
              <a:xfrm>
                <a:off x="1406054" y="5316935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3" name="Google Shape;426;p3">
                <a:extLst>
                  <a:ext uri="{FF2B5EF4-FFF2-40B4-BE49-F238E27FC236}">
                    <a16:creationId xmlns:a16="http://schemas.microsoft.com/office/drawing/2014/main" id="{7DBE758C-5604-4E6D-BD48-423CEB0BE6A6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74" name="Rounded Rectangle 61">
            <a:extLst>
              <a:ext uri="{FF2B5EF4-FFF2-40B4-BE49-F238E27FC236}">
                <a16:creationId xmlns:a16="http://schemas.microsoft.com/office/drawing/2014/main" id="{C92548AF-A4AB-41B6-A485-1177CBA19657}"/>
              </a:ext>
            </a:extLst>
          </p:cNvPr>
          <p:cNvSpPr/>
          <p:nvPr/>
        </p:nvSpPr>
        <p:spPr>
          <a:xfrm>
            <a:off x="958666" y="1920778"/>
            <a:ext cx="21841827" cy="3247027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67">
            <a:extLst>
              <a:ext uri="{FF2B5EF4-FFF2-40B4-BE49-F238E27FC236}">
                <a16:creationId xmlns:a16="http://schemas.microsoft.com/office/drawing/2014/main" id="{40CDA8E8-C47C-41BF-A6E4-7D0483A6C671}"/>
              </a:ext>
            </a:extLst>
          </p:cNvPr>
          <p:cNvGrpSpPr/>
          <p:nvPr/>
        </p:nvGrpSpPr>
        <p:grpSpPr>
          <a:xfrm>
            <a:off x="887461" y="1649553"/>
            <a:ext cx="4648199" cy="1048441"/>
            <a:chOff x="1311958" y="3405486"/>
            <a:chExt cx="3813212" cy="940513"/>
          </a:xfrm>
        </p:grpSpPr>
        <p:sp>
          <p:nvSpPr>
            <p:cNvPr id="76" name="Freeform 20">
              <a:extLst>
                <a:ext uri="{FF2B5EF4-FFF2-40B4-BE49-F238E27FC236}">
                  <a16:creationId xmlns:a16="http://schemas.microsoft.com/office/drawing/2014/main" id="{7415DCBD-4EB2-4764-87FA-77E7F3C8BE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2226" y="2390242"/>
              <a:ext cx="793396" cy="3052493"/>
            </a:xfrm>
            <a:prstGeom prst="round2Same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E14A82FC-B1C0-4B91-B341-36ABC5C34EDF}"/>
                </a:ext>
              </a:extLst>
            </p:cNvPr>
            <p:cNvSpPr txBox="1"/>
            <p:nvPr/>
          </p:nvSpPr>
          <p:spPr>
            <a:xfrm>
              <a:off x="2409489" y="3558135"/>
              <a:ext cx="2306852" cy="690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en-GB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/ 77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0">
              <a:extLst>
                <a:ext uri="{FF2B5EF4-FFF2-40B4-BE49-F238E27FC236}">
                  <a16:creationId xmlns:a16="http://schemas.microsoft.com/office/drawing/2014/main" id="{AA444386-76BA-431B-85D0-302E25E3E01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3FFF8F8D-4C83-4990-B6DB-EC7598E8FB9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>
                <a:extLst>
                  <a:ext uri="{FF2B5EF4-FFF2-40B4-BE49-F238E27FC236}">
                    <a16:creationId xmlns:a16="http://schemas.microsoft.com/office/drawing/2014/main" id="{8815AEEA-DCA1-4C6D-B112-D690A65C0E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>
                <a:extLst>
                  <a:ext uri="{FF2B5EF4-FFF2-40B4-BE49-F238E27FC236}">
                    <a16:creationId xmlns:a16="http://schemas.microsoft.com/office/drawing/2014/main" id="{8E96FB89-251B-4741-A56C-6EB0CA9CE1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9DCE2813-CD21-4974-A33F-DD657338E9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464DBD1F-F86D-4CBD-9EFF-484128B388A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EF9F70F1-C7BB-4D9E-A037-2FCA41AF82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4E56E961-1977-4294-A74E-7C589C3F3E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F5A0FB2B-91CD-471E-A8A0-E3F9614516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D10293EB-41BC-4DBB-B5C8-29CBB7963F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B91DD069-7C83-4D59-9816-1B5A52977F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2D51181C-EA8A-4BB7-8378-3A622F3947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52A45C40-7410-4224-908A-01D4B7352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F5366F5B-CA64-4268-B3FD-C829A2A1D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0661EB76-043B-4E4D-93D1-B5D456519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4353B94C-BF24-4164-86B4-7D497BDFC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AEBDC61C-1FBD-4E23-99F8-E31DDACDA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6BD9E1A9-26DB-4335-96F1-DBEF4742B8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C16D2495-502F-42F7-98F3-27E706E4F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02FB0122-0B5F-4775-AED9-F43DECD79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F022BFA6-1909-4F64-A53D-C195D3ED31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141D62B5-2F64-44DB-B0F0-746DCCA4D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3">
                <a:extLst>
                  <a:ext uri="{FF2B5EF4-FFF2-40B4-BE49-F238E27FC236}">
                    <a16:creationId xmlns:a16="http://schemas.microsoft.com/office/drawing/2014/main" id="{AA3AA824-91A9-408F-A4B1-2ADCE8EDD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4">
                <a:extLst>
                  <a:ext uri="{FF2B5EF4-FFF2-40B4-BE49-F238E27FC236}">
                    <a16:creationId xmlns:a16="http://schemas.microsoft.com/office/drawing/2014/main" id="{3AB25A2F-8140-464B-91FD-C5BE9E061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35">
                <a:extLst>
                  <a:ext uri="{FF2B5EF4-FFF2-40B4-BE49-F238E27FC236}">
                    <a16:creationId xmlns:a16="http://schemas.microsoft.com/office/drawing/2014/main" id="{EE9EB3FB-5F3C-4081-BC00-F0D6838F3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36">
                <a:extLst>
                  <a:ext uri="{FF2B5EF4-FFF2-40B4-BE49-F238E27FC236}">
                    <a16:creationId xmlns:a16="http://schemas.microsoft.com/office/drawing/2014/main" id="{B14EF3F7-5686-4142-AB63-72C33F7DC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/>
              <p:nvPr/>
            </p:nvSpPr>
            <p:spPr>
              <a:xfrm>
                <a:off x="1645223" y="2335353"/>
                <a:ext cx="21784542" cy="34220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ập xác định của các hàm số s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𝐱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𝐱</m:t>
                            </m:r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𝟓</m:t>
                                </m:r>
                              </m:den>
                            </m:f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𝟒𝐱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6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6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sz="46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𝐱</m:t>
                            </m:r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6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den>
                        </m:f>
                      </m:e>
                    </m:func>
                  </m:oMath>
                </a14:m>
                <a:endParaRPr lang="en-US" sz="4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223" y="2335353"/>
                <a:ext cx="21784542" cy="3422091"/>
              </a:xfrm>
              <a:prstGeom prst="rect">
                <a:avLst/>
              </a:prstGeom>
              <a:blipFill>
                <a:blip r:embed="rId4"/>
                <a:stretch>
                  <a:fillRect t="-4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B410C472-5544-4420-B566-A1DB0B4F2B50}"/>
                  </a:ext>
                </a:extLst>
              </p:cNvPr>
              <p:cNvSpPr txBox="1"/>
              <p:nvPr/>
            </p:nvSpPr>
            <p:spPr>
              <a:xfrm>
                <a:off x="474921" y="7009788"/>
                <a:ext cx="16885920" cy="12751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ĐK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8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lt;</m:t>
                    </m:r>
                    <m:f>
                      <m:f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f>
                          <m:fPr>
                            <m:ctrlPr>
                              <a:rPr lang="en-US" sz="4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B410C472-5544-4420-B566-A1DB0B4F2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21" y="7009788"/>
                <a:ext cx="16885920" cy="1275157"/>
              </a:xfrm>
              <a:prstGeom prst="rect">
                <a:avLst/>
              </a:prstGeom>
              <a:blipFill>
                <a:blip r:embed="rId5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E2EF20DA-2C51-41C9-B029-F30B60559B0E}"/>
                  </a:ext>
                </a:extLst>
              </p:cNvPr>
              <p:cNvSpPr txBox="1"/>
              <p:nvPr/>
            </p:nvSpPr>
            <p:spPr>
              <a:xfrm>
                <a:off x="457200" y="8945365"/>
                <a:ext cx="22542304" cy="7790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ĐK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𝐱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(−∞;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∪(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𝐃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=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∪(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E2EF20DA-2C51-41C9-B029-F30B60559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945365"/>
                <a:ext cx="22542304" cy="779059"/>
              </a:xfrm>
              <a:prstGeom prst="rect">
                <a:avLst/>
              </a:prstGeom>
              <a:blipFill>
                <a:blip r:embed="rId6"/>
                <a:stretch>
                  <a:fillRect t="-16406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BE9D0AC-8BB4-4472-9AF3-B68B6117CB84}"/>
                  </a:ext>
                </a:extLst>
              </p:cNvPr>
              <p:cNvSpPr txBox="1"/>
              <p:nvPr/>
            </p:nvSpPr>
            <p:spPr>
              <a:xfrm>
                <a:off x="487680" y="10384844"/>
                <a:ext cx="22783800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ĐK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(−∞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∪(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</m:fName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=</m:t>
                        </m:r>
                      </m:e>
                    </m:func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∪(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BE9D0AC-8BB4-4472-9AF3-B68B6117C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10384844"/>
                <a:ext cx="22783800" cy="773417"/>
              </a:xfrm>
              <a:prstGeom prst="rect">
                <a:avLst/>
              </a:prstGeom>
              <a:blipFill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720D2EA4-0639-43CF-AFA0-4B67CFF3F167}"/>
                  </a:ext>
                </a:extLst>
              </p:cNvPr>
              <p:cNvSpPr txBox="1"/>
              <p:nvPr/>
            </p:nvSpPr>
            <p:spPr>
              <a:xfrm>
                <a:off x="457200" y="11818682"/>
                <a:ext cx="23926800" cy="12751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ĐK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𝐱</m:t>
                        </m:r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den>
                    </m:f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8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720D2EA4-0639-43CF-AFA0-4B67CFF3F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818682"/>
                <a:ext cx="23926800" cy="1275157"/>
              </a:xfrm>
              <a:prstGeom prst="rect">
                <a:avLst/>
              </a:prstGeom>
              <a:blipFill>
                <a:blip r:embed="rId8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989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05" grpId="0"/>
      <p:bldP spid="106" grpId="0"/>
      <p:bldP spid="1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D4EBDC86-8356-4FBA-A1D2-4976651B47C3}"/>
              </a:ext>
            </a:extLst>
          </p:cNvPr>
          <p:cNvGrpSpPr/>
          <p:nvPr/>
        </p:nvGrpSpPr>
        <p:grpSpPr>
          <a:xfrm>
            <a:off x="690619" y="5642982"/>
            <a:ext cx="21841826" cy="7090457"/>
            <a:chOff x="38100" y="6029703"/>
            <a:chExt cx="21841826" cy="7317728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8" name="Google Shape;422;p3">
              <a:extLst>
                <a:ext uri="{FF2B5EF4-FFF2-40B4-BE49-F238E27FC236}">
                  <a16:creationId xmlns:a16="http://schemas.microsoft.com/office/drawing/2014/main" id="{7979E6ED-667D-49A7-8B22-AE2D66F2F963}"/>
                </a:ext>
              </a:extLst>
            </p:cNvPr>
            <p:cNvSpPr/>
            <p:nvPr/>
          </p:nvSpPr>
          <p:spPr>
            <a:xfrm>
              <a:off x="38100" y="6163685"/>
              <a:ext cx="21841826" cy="7183746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39" name="Google Shape;423;p3">
              <a:extLst>
                <a:ext uri="{FF2B5EF4-FFF2-40B4-BE49-F238E27FC236}">
                  <a16:creationId xmlns:a16="http://schemas.microsoft.com/office/drawing/2014/main" id="{432A48E5-9C68-42E5-BA32-D9EB789E0FC8}"/>
                </a:ext>
              </a:extLst>
            </p:cNvPr>
            <p:cNvGrpSpPr/>
            <p:nvPr/>
          </p:nvGrpSpPr>
          <p:grpSpPr>
            <a:xfrm>
              <a:off x="38100" y="6029703"/>
              <a:ext cx="3991941" cy="1079473"/>
              <a:chOff x="410517" y="5173584"/>
              <a:chExt cx="3991941" cy="1079473"/>
            </a:xfrm>
            <a:grpFill/>
          </p:grpSpPr>
          <p:sp>
            <p:nvSpPr>
              <p:cNvPr id="41" name="Google Shape;424;p3">
                <a:extLst>
                  <a:ext uri="{FF2B5EF4-FFF2-40B4-BE49-F238E27FC236}">
                    <a16:creationId xmlns:a16="http://schemas.microsoft.com/office/drawing/2014/main" id="{0BBE9882-5D97-45EC-A642-D227818D729E}"/>
                  </a:ext>
                </a:extLst>
              </p:cNvPr>
              <p:cNvSpPr/>
              <p:nvPr/>
            </p:nvSpPr>
            <p:spPr>
              <a:xfrm rot="5400000" flipH="1">
                <a:off x="2489940" y="4227406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" name="Google Shape;425;p3">
                <a:extLst>
                  <a:ext uri="{FF2B5EF4-FFF2-40B4-BE49-F238E27FC236}">
                    <a16:creationId xmlns:a16="http://schemas.microsoft.com/office/drawing/2014/main" id="{185C5659-6291-470A-A8AD-8A923217BCBF}"/>
                  </a:ext>
                </a:extLst>
              </p:cNvPr>
              <p:cNvSpPr txBox="1"/>
              <p:nvPr/>
            </p:nvSpPr>
            <p:spPr>
              <a:xfrm>
                <a:off x="1406054" y="5316935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5" name="Google Shape;426;p3">
                <a:extLst>
                  <a:ext uri="{FF2B5EF4-FFF2-40B4-BE49-F238E27FC236}">
                    <a16:creationId xmlns:a16="http://schemas.microsoft.com/office/drawing/2014/main" id="{875B7AD2-27AA-4EC8-8AA4-E40CED5E8195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74" name="Rounded Rectangle 61">
            <a:extLst>
              <a:ext uri="{FF2B5EF4-FFF2-40B4-BE49-F238E27FC236}">
                <a16:creationId xmlns:a16="http://schemas.microsoft.com/office/drawing/2014/main" id="{C92548AF-A4AB-41B6-A485-1177CBA19657}"/>
              </a:ext>
            </a:extLst>
          </p:cNvPr>
          <p:cNvSpPr/>
          <p:nvPr/>
        </p:nvSpPr>
        <p:spPr>
          <a:xfrm>
            <a:off x="606737" y="2710544"/>
            <a:ext cx="21841827" cy="261655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5" name="Group 67">
            <a:extLst>
              <a:ext uri="{FF2B5EF4-FFF2-40B4-BE49-F238E27FC236}">
                <a16:creationId xmlns:a16="http://schemas.microsoft.com/office/drawing/2014/main" id="{40CDA8E8-C47C-41BF-A6E4-7D0483A6C671}"/>
              </a:ext>
            </a:extLst>
          </p:cNvPr>
          <p:cNvGrpSpPr/>
          <p:nvPr/>
        </p:nvGrpSpPr>
        <p:grpSpPr>
          <a:xfrm>
            <a:off x="457200" y="2057400"/>
            <a:ext cx="4648199" cy="1048441"/>
            <a:chOff x="1311958" y="3405486"/>
            <a:chExt cx="3813212" cy="940513"/>
          </a:xfrm>
        </p:grpSpPr>
        <p:sp>
          <p:nvSpPr>
            <p:cNvPr id="76" name="Freeform 20">
              <a:extLst>
                <a:ext uri="{FF2B5EF4-FFF2-40B4-BE49-F238E27FC236}">
                  <a16:creationId xmlns:a16="http://schemas.microsoft.com/office/drawing/2014/main" id="{7415DCBD-4EB2-4764-87FA-77E7F3C8BE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2226" y="2390242"/>
              <a:ext cx="793396" cy="3052493"/>
            </a:xfrm>
            <a:prstGeom prst="round2Same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E14A82FC-B1C0-4B91-B341-36ABC5C34EDF}"/>
                </a:ext>
              </a:extLst>
            </p:cNvPr>
            <p:cNvSpPr txBox="1"/>
            <p:nvPr/>
          </p:nvSpPr>
          <p:spPr>
            <a:xfrm>
              <a:off x="2409489" y="3558135"/>
              <a:ext cx="2306852" cy="690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en-GB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vi-VN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/ 77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0">
              <a:extLst>
                <a:ext uri="{FF2B5EF4-FFF2-40B4-BE49-F238E27FC236}">
                  <a16:creationId xmlns:a16="http://schemas.microsoft.com/office/drawing/2014/main" id="{AA444386-76BA-431B-85D0-302E25E3E01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3FFF8F8D-4C83-4990-B6DB-EC7598E8FB9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>
                <a:extLst>
                  <a:ext uri="{FF2B5EF4-FFF2-40B4-BE49-F238E27FC236}">
                    <a16:creationId xmlns:a16="http://schemas.microsoft.com/office/drawing/2014/main" id="{8815AEEA-DCA1-4C6D-B112-D690A65C0E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>
                <a:extLst>
                  <a:ext uri="{FF2B5EF4-FFF2-40B4-BE49-F238E27FC236}">
                    <a16:creationId xmlns:a16="http://schemas.microsoft.com/office/drawing/2014/main" id="{8E96FB89-251B-4741-A56C-6EB0CA9CE1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9DCE2813-CD21-4974-A33F-DD657338E9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464DBD1F-F86D-4CBD-9EFF-484128B388A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EF9F70F1-C7BB-4D9E-A037-2FCA41AF82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4E56E961-1977-4294-A74E-7C589C3F3E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F5A0FB2B-91CD-471E-A8A0-E3F9614516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D10293EB-41BC-4DBB-B5C8-29CBB7963F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B91DD069-7C83-4D59-9816-1B5A52977F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2D51181C-EA8A-4BB7-8378-3A622F3947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52A45C40-7410-4224-908A-01D4B7352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F5366F5B-CA64-4268-B3FD-C829A2A1D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0661EB76-043B-4E4D-93D1-B5D456519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4353B94C-BF24-4164-86B4-7D497BDFC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AEBDC61C-1FBD-4E23-99F8-E31DDACDA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6BD9E1A9-26DB-4335-96F1-DBEF4742B8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C16D2495-502F-42F7-98F3-27E706E4F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02FB0122-0B5F-4775-AED9-F43DECD79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F022BFA6-1909-4F64-A53D-C195D3ED31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141D62B5-2F64-44DB-B0F0-746DCCA4D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3">
                <a:extLst>
                  <a:ext uri="{FF2B5EF4-FFF2-40B4-BE49-F238E27FC236}">
                    <a16:creationId xmlns:a16="http://schemas.microsoft.com/office/drawing/2014/main" id="{AA3AA824-91A9-408F-A4B1-2ADCE8EDD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4">
                <a:extLst>
                  <a:ext uri="{FF2B5EF4-FFF2-40B4-BE49-F238E27FC236}">
                    <a16:creationId xmlns:a16="http://schemas.microsoft.com/office/drawing/2014/main" id="{3AB25A2F-8140-464B-91FD-C5BE9E061A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35">
                <a:extLst>
                  <a:ext uri="{FF2B5EF4-FFF2-40B4-BE49-F238E27FC236}">
                    <a16:creationId xmlns:a16="http://schemas.microsoft.com/office/drawing/2014/main" id="{EE9EB3FB-5F3C-4081-BC00-F0D6838F3D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36">
                <a:extLst>
                  <a:ext uri="{FF2B5EF4-FFF2-40B4-BE49-F238E27FC236}">
                    <a16:creationId xmlns:a16="http://schemas.microsoft.com/office/drawing/2014/main" id="{B14EF3F7-5686-4142-AB63-72C33F7DC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/>
              <p:nvPr/>
            </p:nvSpPr>
            <p:spPr>
              <a:xfrm>
                <a:off x="1214962" y="2917591"/>
                <a:ext cx="21784542" cy="3398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đạo hàm của các hàm số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𝐨𝐠</m:t>
                        </m:r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c)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5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0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50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50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50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50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r>
                          <a:rPr lang="en-US" sz="50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den>
                    </m:f>
                  </m:oMath>
                </a14:m>
                <a:endParaRPr lang="en-US" sz="5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0B7F694A-B535-4F66-B4F0-836CE1F72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962" y="2917591"/>
                <a:ext cx="21784542" cy="3398303"/>
              </a:xfrm>
              <a:prstGeom prst="rect">
                <a:avLst/>
              </a:prstGeom>
              <a:blipFill>
                <a:blip r:embed="rId4"/>
                <a:stretch>
                  <a:fillRect l="-1119" t="-4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E0DE928-1ED3-497B-994C-1D70EF198870}"/>
                  </a:ext>
                </a:extLst>
              </p:cNvPr>
              <p:cNvSpPr txBox="1"/>
              <p:nvPr/>
            </p:nvSpPr>
            <p:spPr>
              <a:xfrm>
                <a:off x="1157566" y="7006102"/>
                <a:ext cx="20102234" cy="1135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𝐱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den>
                    </m:f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</m:func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E0DE928-1ED3-497B-994C-1D70EF198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566" y="7006102"/>
                <a:ext cx="20102234" cy="1135375"/>
              </a:xfrm>
              <a:prstGeom prst="rect">
                <a:avLst/>
              </a:prstGeom>
              <a:blipFill>
                <a:blip r:embed="rId5"/>
                <a:stretch>
                  <a:fillRect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E922CFD-6CA7-44D6-91FE-CDE112B9C90E}"/>
                  </a:ext>
                </a:extLst>
              </p:cNvPr>
              <p:cNvSpPr txBox="1"/>
              <p:nvPr/>
            </p:nvSpPr>
            <p:spPr>
              <a:xfrm>
                <a:off x="1120266" y="8798682"/>
                <a:ext cx="20139534" cy="14486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𝐨𝐠</m:t>
                        </m:r>
                      </m:fName>
                      <m: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baseline="3000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r>
                                      <a:rPr lang="en-US" sz="4400" b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𝐱</m:t>
                                </m:r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 baseline="3000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𝟏𝟎</m:t>
                        </m:r>
                      </m:den>
                    </m:f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𝟏𝟎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E922CFD-6CA7-44D6-91FE-CDE112B9C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266" y="8798682"/>
                <a:ext cx="20139534" cy="1448666"/>
              </a:xfrm>
              <a:prstGeom prst="rect">
                <a:avLst/>
              </a:prstGeom>
              <a:blipFill>
                <a:blip r:embed="rId6"/>
                <a:stretch>
                  <a:fillRect t="-9664" b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F09C9D7-F3CC-43D3-9262-8F306BEA7D19}"/>
                  </a:ext>
                </a:extLst>
              </p:cNvPr>
              <p:cNvSpPr txBox="1"/>
              <p:nvPr/>
            </p:nvSpPr>
            <p:spPr>
              <a:xfrm>
                <a:off x="1032391" y="10484483"/>
                <a:ext cx="21034200" cy="1394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den>
                    </m:f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𝐧𝟑</m:t>
                            </m:r>
                          </m:den>
                        </m:f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𝐧𝟑</m:t>
                            </m:r>
                          </m:den>
                        </m:f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𝟑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𝐥𝐧𝟑</m:t>
                            </m:r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𝐱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𝐥𝐧𝟑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F09C9D7-F3CC-43D3-9262-8F306BEA7D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91" y="10484483"/>
                <a:ext cx="21034200" cy="1394484"/>
              </a:xfrm>
              <a:prstGeom prst="rect">
                <a:avLst/>
              </a:prstGeom>
              <a:blipFill>
                <a:blip r:embed="rId7"/>
                <a:stretch>
                  <a:fillRect b="-7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37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03A197CE-9DAC-4B32-A971-F033D16CEC88}"/>
              </a:ext>
            </a:extLst>
          </p:cNvPr>
          <p:cNvGrpSpPr/>
          <p:nvPr/>
        </p:nvGrpSpPr>
        <p:grpSpPr>
          <a:xfrm>
            <a:off x="477142" y="10211868"/>
            <a:ext cx="23141726" cy="2894532"/>
            <a:chOff x="38100" y="6029703"/>
            <a:chExt cx="23141726" cy="298731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50" name="Google Shape;422;p3">
              <a:extLst>
                <a:ext uri="{FF2B5EF4-FFF2-40B4-BE49-F238E27FC236}">
                  <a16:creationId xmlns:a16="http://schemas.microsoft.com/office/drawing/2014/main" id="{BF35EA1B-5A56-4E11-A20B-BD62ED200B33}"/>
                </a:ext>
              </a:extLst>
            </p:cNvPr>
            <p:cNvSpPr/>
            <p:nvPr/>
          </p:nvSpPr>
          <p:spPr>
            <a:xfrm>
              <a:off x="38100" y="6163685"/>
              <a:ext cx="23141726" cy="2853329"/>
            </a:xfrm>
            <a:prstGeom prst="roundRect">
              <a:avLst>
                <a:gd name="adj" fmla="val 2239"/>
              </a:avLst>
            </a:prstGeom>
            <a:grpFill/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51" name="Google Shape;423;p3">
              <a:extLst>
                <a:ext uri="{FF2B5EF4-FFF2-40B4-BE49-F238E27FC236}">
                  <a16:creationId xmlns:a16="http://schemas.microsoft.com/office/drawing/2014/main" id="{63D0C5BD-3C33-49AB-944F-C58D015B77B3}"/>
                </a:ext>
              </a:extLst>
            </p:cNvPr>
            <p:cNvGrpSpPr/>
            <p:nvPr/>
          </p:nvGrpSpPr>
          <p:grpSpPr>
            <a:xfrm>
              <a:off x="38100" y="6029703"/>
              <a:ext cx="3689499" cy="1079473"/>
              <a:chOff x="410517" y="5173584"/>
              <a:chExt cx="3689499" cy="1079473"/>
            </a:xfrm>
            <a:grpFill/>
          </p:grpSpPr>
          <p:sp>
            <p:nvSpPr>
              <p:cNvPr id="52" name="Google Shape;424;p3">
                <a:extLst>
                  <a:ext uri="{FF2B5EF4-FFF2-40B4-BE49-F238E27FC236}">
                    <a16:creationId xmlns:a16="http://schemas.microsoft.com/office/drawing/2014/main" id="{BBACA627-C387-4CF0-A3E5-637290D0478A}"/>
                  </a:ext>
                </a:extLst>
              </p:cNvPr>
              <p:cNvSpPr/>
              <p:nvPr/>
            </p:nvSpPr>
            <p:spPr>
              <a:xfrm rot="5400000" flipH="1">
                <a:off x="2338718" y="4378628"/>
                <a:ext cx="828631" cy="2693961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53" name="Google Shape;425;p3">
                <a:extLst>
                  <a:ext uri="{FF2B5EF4-FFF2-40B4-BE49-F238E27FC236}">
                    <a16:creationId xmlns:a16="http://schemas.microsoft.com/office/drawing/2014/main" id="{F5884AE6-1C9C-42E6-A00A-AF04953D7E84}"/>
                  </a:ext>
                </a:extLst>
              </p:cNvPr>
              <p:cNvSpPr txBox="1"/>
              <p:nvPr/>
            </p:nvSpPr>
            <p:spPr>
              <a:xfrm>
                <a:off x="1406054" y="5316935"/>
                <a:ext cx="2693962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54" name="Google Shape;426;p3">
                <a:extLst>
                  <a:ext uri="{FF2B5EF4-FFF2-40B4-BE49-F238E27FC236}">
                    <a16:creationId xmlns:a16="http://schemas.microsoft.com/office/drawing/2014/main" id="{11088534-FC8A-4204-9E16-8A1EB8B58C8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" name="Group 1"/>
          <p:cNvGrpSpPr/>
          <p:nvPr/>
        </p:nvGrpSpPr>
        <p:grpSpPr>
          <a:xfrm>
            <a:off x="287744" y="1693568"/>
            <a:ext cx="18972531" cy="830901"/>
            <a:chOff x="394712" y="1892299"/>
            <a:chExt cx="1897596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394712" y="1905000"/>
              <a:ext cx="167856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9" name="Freeform 20">
            <a:extLst>
              <a:ext uri="{FF2B5EF4-FFF2-40B4-BE49-F238E27FC236}">
                <a16:creationId xmlns:a16="http://schemas.microsoft.com/office/drawing/2014/main" id="{3A2B0D21-D316-4429-9A33-F73EDE23B356}"/>
              </a:ext>
            </a:extLst>
          </p:cNvPr>
          <p:cNvSpPr>
            <a:spLocks/>
          </p:cNvSpPr>
          <p:nvPr/>
        </p:nvSpPr>
        <p:spPr bwMode="auto">
          <a:xfrm>
            <a:off x="446701" y="2816313"/>
            <a:ext cx="8087699" cy="993687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1">
            <a:extLst>
              <a:ext uri="{FF2B5EF4-FFF2-40B4-BE49-F238E27FC236}">
                <a16:creationId xmlns:a16="http://schemas.microsoft.com/office/drawing/2014/main" id="{808C4D20-D9DA-4530-9DC1-29D8808A68A2}"/>
              </a:ext>
            </a:extLst>
          </p:cNvPr>
          <p:cNvGrpSpPr/>
          <p:nvPr/>
        </p:nvGrpSpPr>
        <p:grpSpPr>
          <a:xfrm>
            <a:off x="228600" y="2526934"/>
            <a:ext cx="702457" cy="684258"/>
            <a:chOff x="-145995" y="8633545"/>
            <a:chExt cx="787401" cy="641352"/>
          </a:xfrm>
        </p:grpSpPr>
        <p:sp>
          <p:nvSpPr>
            <p:cNvPr id="62" name="Freeform 45">
              <a:extLst>
                <a:ext uri="{FF2B5EF4-FFF2-40B4-BE49-F238E27FC236}">
                  <a16:creationId xmlns:a16="http://schemas.microsoft.com/office/drawing/2014/main" id="{F47F5DBF-B90D-4EE9-9C65-8501CDC23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43" y="9062171"/>
              <a:ext cx="363538" cy="88900"/>
            </a:xfrm>
            <a:custGeom>
              <a:avLst/>
              <a:gdLst>
                <a:gd name="T0" fmla="*/ 6 w 97"/>
                <a:gd name="T1" fmla="*/ 24 h 24"/>
                <a:gd name="T2" fmla="*/ 0 w 97"/>
                <a:gd name="T3" fmla="*/ 18 h 24"/>
                <a:gd name="T4" fmla="*/ 0 w 97"/>
                <a:gd name="T5" fmla="*/ 6 h 24"/>
                <a:gd name="T6" fmla="*/ 6 w 97"/>
                <a:gd name="T7" fmla="*/ 0 h 24"/>
                <a:gd name="T8" fmla="*/ 91 w 97"/>
                <a:gd name="T9" fmla="*/ 0 h 24"/>
                <a:gd name="T10" fmla="*/ 97 w 97"/>
                <a:gd name="T11" fmla="*/ 6 h 24"/>
                <a:gd name="T12" fmla="*/ 97 w 97"/>
                <a:gd name="T13" fmla="*/ 18 h 24"/>
                <a:gd name="T14" fmla="*/ 91 w 97"/>
                <a:gd name="T15" fmla="*/ 24 h 24"/>
                <a:gd name="T16" fmla="*/ 6 w 97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4">
                  <a:moveTo>
                    <a:pt x="6" y="24"/>
                  </a:moveTo>
                  <a:cubicBezTo>
                    <a:pt x="3" y="24"/>
                    <a:pt x="0" y="21"/>
                    <a:pt x="0" y="1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95" y="0"/>
                    <a:pt x="97" y="3"/>
                    <a:pt x="97" y="6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21"/>
                    <a:pt x="95" y="24"/>
                    <a:pt x="91" y="24"/>
                  </a:cubicBez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Freeform 46">
              <a:extLst>
                <a:ext uri="{FF2B5EF4-FFF2-40B4-BE49-F238E27FC236}">
                  <a16:creationId xmlns:a16="http://schemas.microsoft.com/office/drawing/2014/main" id="{DC2004B3-A33B-45E5-B8A1-61727549BE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418" y="9039946"/>
              <a:ext cx="407988" cy="134938"/>
            </a:xfrm>
            <a:custGeom>
              <a:avLst/>
              <a:gdLst>
                <a:gd name="T0" fmla="*/ 97 w 109"/>
                <a:gd name="T1" fmla="*/ 12 h 36"/>
                <a:gd name="T2" fmla="*/ 97 w 109"/>
                <a:gd name="T3" fmla="*/ 24 h 36"/>
                <a:gd name="T4" fmla="*/ 12 w 109"/>
                <a:gd name="T5" fmla="*/ 24 h 36"/>
                <a:gd name="T6" fmla="*/ 12 w 109"/>
                <a:gd name="T7" fmla="*/ 12 h 36"/>
                <a:gd name="T8" fmla="*/ 97 w 109"/>
                <a:gd name="T9" fmla="*/ 12 h 36"/>
                <a:gd name="T10" fmla="*/ 97 w 109"/>
                <a:gd name="T11" fmla="*/ 0 h 36"/>
                <a:gd name="T12" fmla="*/ 12 w 109"/>
                <a:gd name="T13" fmla="*/ 0 h 36"/>
                <a:gd name="T14" fmla="*/ 0 w 109"/>
                <a:gd name="T15" fmla="*/ 12 h 36"/>
                <a:gd name="T16" fmla="*/ 0 w 109"/>
                <a:gd name="T17" fmla="*/ 24 h 36"/>
                <a:gd name="T18" fmla="*/ 12 w 109"/>
                <a:gd name="T19" fmla="*/ 36 h 36"/>
                <a:gd name="T20" fmla="*/ 97 w 109"/>
                <a:gd name="T21" fmla="*/ 36 h 36"/>
                <a:gd name="T22" fmla="*/ 109 w 109"/>
                <a:gd name="T23" fmla="*/ 24 h 36"/>
                <a:gd name="T24" fmla="*/ 109 w 109"/>
                <a:gd name="T25" fmla="*/ 12 h 36"/>
                <a:gd name="T26" fmla="*/ 97 w 109"/>
                <a:gd name="T2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9" h="36">
                  <a:moveTo>
                    <a:pt x="97" y="12"/>
                  </a:moveTo>
                  <a:cubicBezTo>
                    <a:pt x="97" y="24"/>
                    <a:pt x="97" y="24"/>
                    <a:pt x="97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97" y="12"/>
                    <a:pt x="97" y="12"/>
                    <a:pt x="97" y="12"/>
                  </a:cubicBezTo>
                  <a:moveTo>
                    <a:pt x="97" y="0"/>
                  </a:moveTo>
                  <a:cubicBezTo>
                    <a:pt x="12" y="0"/>
                    <a:pt x="12" y="0"/>
                    <a:pt x="12" y="0"/>
                  </a:cubicBezTo>
                  <a:cubicBezTo>
                    <a:pt x="5" y="0"/>
                    <a:pt x="0" y="6"/>
                    <a:pt x="0" y="1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30"/>
                    <a:pt x="5" y="36"/>
                    <a:pt x="12" y="36"/>
                  </a:cubicBezTo>
                  <a:cubicBezTo>
                    <a:pt x="97" y="36"/>
                    <a:pt x="97" y="36"/>
                    <a:pt x="97" y="36"/>
                  </a:cubicBezTo>
                  <a:cubicBezTo>
                    <a:pt x="104" y="36"/>
                    <a:pt x="109" y="30"/>
                    <a:pt x="109" y="24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6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4" name="Freeform 47">
              <a:extLst>
                <a:ext uri="{FF2B5EF4-FFF2-40B4-BE49-F238E27FC236}">
                  <a16:creationId xmlns:a16="http://schemas.microsoft.com/office/drawing/2014/main" id="{9F800FB1-18D6-4ABF-A7E1-017B8838E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5643" y="9136784"/>
              <a:ext cx="363538" cy="90488"/>
            </a:xfrm>
            <a:custGeom>
              <a:avLst/>
              <a:gdLst>
                <a:gd name="T0" fmla="*/ 6 w 97"/>
                <a:gd name="T1" fmla="*/ 24 h 24"/>
                <a:gd name="T2" fmla="*/ 0 w 97"/>
                <a:gd name="T3" fmla="*/ 18 h 24"/>
                <a:gd name="T4" fmla="*/ 0 w 97"/>
                <a:gd name="T5" fmla="*/ 6 h 24"/>
                <a:gd name="T6" fmla="*/ 6 w 97"/>
                <a:gd name="T7" fmla="*/ 0 h 24"/>
                <a:gd name="T8" fmla="*/ 91 w 97"/>
                <a:gd name="T9" fmla="*/ 0 h 24"/>
                <a:gd name="T10" fmla="*/ 97 w 97"/>
                <a:gd name="T11" fmla="*/ 6 h 24"/>
                <a:gd name="T12" fmla="*/ 97 w 97"/>
                <a:gd name="T13" fmla="*/ 18 h 24"/>
                <a:gd name="T14" fmla="*/ 91 w 97"/>
                <a:gd name="T15" fmla="*/ 24 h 24"/>
                <a:gd name="T16" fmla="*/ 6 w 97"/>
                <a:gd name="T1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4">
                  <a:moveTo>
                    <a:pt x="6" y="24"/>
                  </a:moveTo>
                  <a:cubicBezTo>
                    <a:pt x="3" y="24"/>
                    <a:pt x="0" y="21"/>
                    <a:pt x="0" y="18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95" y="0"/>
                    <a:pt x="97" y="3"/>
                    <a:pt x="97" y="6"/>
                  </a:cubicBezTo>
                  <a:cubicBezTo>
                    <a:pt x="97" y="18"/>
                    <a:pt x="97" y="18"/>
                    <a:pt x="97" y="18"/>
                  </a:cubicBezTo>
                  <a:cubicBezTo>
                    <a:pt x="97" y="21"/>
                    <a:pt x="95" y="24"/>
                    <a:pt x="91" y="24"/>
                  </a:cubicBez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Freeform 48">
              <a:extLst>
                <a:ext uri="{FF2B5EF4-FFF2-40B4-BE49-F238E27FC236}">
                  <a16:creationId xmlns:a16="http://schemas.microsoft.com/office/drawing/2014/main" id="{B41CB534-A737-418D-92C9-A2831050346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3418" y="9114559"/>
              <a:ext cx="407988" cy="134938"/>
            </a:xfrm>
            <a:custGeom>
              <a:avLst/>
              <a:gdLst>
                <a:gd name="T0" fmla="*/ 97 w 109"/>
                <a:gd name="T1" fmla="*/ 12 h 36"/>
                <a:gd name="T2" fmla="*/ 97 w 109"/>
                <a:gd name="T3" fmla="*/ 24 h 36"/>
                <a:gd name="T4" fmla="*/ 12 w 109"/>
                <a:gd name="T5" fmla="*/ 24 h 36"/>
                <a:gd name="T6" fmla="*/ 12 w 109"/>
                <a:gd name="T7" fmla="*/ 12 h 36"/>
                <a:gd name="T8" fmla="*/ 97 w 109"/>
                <a:gd name="T9" fmla="*/ 12 h 36"/>
                <a:gd name="T10" fmla="*/ 97 w 109"/>
                <a:gd name="T11" fmla="*/ 0 h 36"/>
                <a:gd name="T12" fmla="*/ 12 w 109"/>
                <a:gd name="T13" fmla="*/ 0 h 36"/>
                <a:gd name="T14" fmla="*/ 0 w 109"/>
                <a:gd name="T15" fmla="*/ 12 h 36"/>
                <a:gd name="T16" fmla="*/ 0 w 109"/>
                <a:gd name="T17" fmla="*/ 24 h 36"/>
                <a:gd name="T18" fmla="*/ 12 w 109"/>
                <a:gd name="T19" fmla="*/ 36 h 36"/>
                <a:gd name="T20" fmla="*/ 97 w 109"/>
                <a:gd name="T21" fmla="*/ 36 h 36"/>
                <a:gd name="T22" fmla="*/ 109 w 109"/>
                <a:gd name="T23" fmla="*/ 24 h 36"/>
                <a:gd name="T24" fmla="*/ 109 w 109"/>
                <a:gd name="T25" fmla="*/ 12 h 36"/>
                <a:gd name="T26" fmla="*/ 97 w 109"/>
                <a:gd name="T2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9" h="36">
                  <a:moveTo>
                    <a:pt x="97" y="12"/>
                  </a:moveTo>
                  <a:cubicBezTo>
                    <a:pt x="97" y="24"/>
                    <a:pt x="97" y="24"/>
                    <a:pt x="97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97" y="12"/>
                    <a:pt x="97" y="12"/>
                    <a:pt x="97" y="12"/>
                  </a:cubicBezTo>
                  <a:moveTo>
                    <a:pt x="97" y="0"/>
                  </a:moveTo>
                  <a:cubicBezTo>
                    <a:pt x="12" y="0"/>
                    <a:pt x="12" y="0"/>
                    <a:pt x="12" y="0"/>
                  </a:cubicBezTo>
                  <a:cubicBezTo>
                    <a:pt x="5" y="0"/>
                    <a:pt x="0" y="6"/>
                    <a:pt x="0" y="1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31"/>
                    <a:pt x="5" y="36"/>
                    <a:pt x="12" y="36"/>
                  </a:cubicBezTo>
                  <a:cubicBezTo>
                    <a:pt x="97" y="36"/>
                    <a:pt x="97" y="36"/>
                    <a:pt x="97" y="36"/>
                  </a:cubicBezTo>
                  <a:cubicBezTo>
                    <a:pt x="104" y="36"/>
                    <a:pt x="109" y="31"/>
                    <a:pt x="109" y="24"/>
                  </a:cubicBezTo>
                  <a:cubicBezTo>
                    <a:pt x="109" y="12"/>
                    <a:pt x="109" y="12"/>
                    <a:pt x="109" y="12"/>
                  </a:cubicBezTo>
                  <a:cubicBezTo>
                    <a:pt x="109" y="6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Freeform 49">
              <a:extLst>
                <a:ext uri="{FF2B5EF4-FFF2-40B4-BE49-F238E27FC236}">
                  <a16:creationId xmlns:a16="http://schemas.microsoft.com/office/drawing/2014/main" id="{BB8F42C7-8F25-490F-A8CA-1920F6F98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7543" y="8657358"/>
              <a:ext cx="263525" cy="254000"/>
            </a:xfrm>
            <a:custGeom>
              <a:avLst/>
              <a:gdLst>
                <a:gd name="T0" fmla="*/ 50 w 70"/>
                <a:gd name="T1" fmla="*/ 68 h 68"/>
                <a:gd name="T2" fmla="*/ 45 w 70"/>
                <a:gd name="T3" fmla="*/ 67 h 68"/>
                <a:gd name="T4" fmla="*/ 2 w 70"/>
                <a:gd name="T5" fmla="*/ 23 h 68"/>
                <a:gd name="T6" fmla="*/ 2 w 70"/>
                <a:gd name="T7" fmla="*/ 15 h 68"/>
                <a:gd name="T8" fmla="*/ 14 w 70"/>
                <a:gd name="T9" fmla="*/ 3 h 68"/>
                <a:gd name="T10" fmla="*/ 22 w 70"/>
                <a:gd name="T11" fmla="*/ 0 h 68"/>
                <a:gd name="T12" fmla="*/ 31 w 70"/>
                <a:gd name="T13" fmla="*/ 3 h 68"/>
                <a:gd name="T14" fmla="*/ 65 w 70"/>
                <a:gd name="T15" fmla="*/ 38 h 68"/>
                <a:gd name="T16" fmla="*/ 65 w 70"/>
                <a:gd name="T17" fmla="*/ 55 h 68"/>
                <a:gd name="T18" fmla="*/ 54 w 70"/>
                <a:gd name="T19" fmla="*/ 67 h 68"/>
                <a:gd name="T20" fmla="*/ 50 w 70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0" h="68">
                  <a:moveTo>
                    <a:pt x="50" y="68"/>
                  </a:moveTo>
                  <a:cubicBezTo>
                    <a:pt x="48" y="68"/>
                    <a:pt x="47" y="68"/>
                    <a:pt x="45" y="67"/>
                  </a:cubicBezTo>
                  <a:cubicBezTo>
                    <a:pt x="2" y="23"/>
                    <a:pt x="2" y="23"/>
                    <a:pt x="2" y="23"/>
                  </a:cubicBezTo>
                  <a:cubicBezTo>
                    <a:pt x="0" y="21"/>
                    <a:pt x="0" y="17"/>
                    <a:pt x="2" y="15"/>
                  </a:cubicBezTo>
                  <a:cubicBezTo>
                    <a:pt x="14" y="3"/>
                    <a:pt x="14" y="3"/>
                    <a:pt x="14" y="3"/>
                  </a:cubicBezTo>
                  <a:cubicBezTo>
                    <a:pt x="16" y="1"/>
                    <a:pt x="19" y="0"/>
                    <a:pt x="22" y="0"/>
                  </a:cubicBezTo>
                  <a:cubicBezTo>
                    <a:pt x="26" y="0"/>
                    <a:pt x="29" y="1"/>
                    <a:pt x="31" y="3"/>
                  </a:cubicBezTo>
                  <a:cubicBezTo>
                    <a:pt x="65" y="38"/>
                    <a:pt x="65" y="38"/>
                    <a:pt x="65" y="38"/>
                  </a:cubicBezTo>
                  <a:cubicBezTo>
                    <a:pt x="70" y="42"/>
                    <a:pt x="70" y="50"/>
                    <a:pt x="65" y="55"/>
                  </a:cubicBezTo>
                  <a:cubicBezTo>
                    <a:pt x="54" y="67"/>
                    <a:pt x="54" y="67"/>
                    <a:pt x="54" y="67"/>
                  </a:cubicBezTo>
                  <a:cubicBezTo>
                    <a:pt x="53" y="68"/>
                    <a:pt x="51" y="68"/>
                    <a:pt x="50" y="6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Freeform 50">
              <a:extLst>
                <a:ext uri="{FF2B5EF4-FFF2-40B4-BE49-F238E27FC236}">
                  <a16:creationId xmlns:a16="http://schemas.microsoft.com/office/drawing/2014/main" id="{E17CB5E7-133C-423D-AA45-00D3B043F66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2143" y="8633545"/>
              <a:ext cx="314325" cy="300038"/>
            </a:xfrm>
            <a:custGeom>
              <a:avLst/>
              <a:gdLst>
                <a:gd name="T0" fmla="*/ 29 w 84"/>
                <a:gd name="T1" fmla="*/ 12 h 80"/>
                <a:gd name="T2" fmla="*/ 34 w 84"/>
                <a:gd name="T3" fmla="*/ 13 h 80"/>
                <a:gd name="T4" fmla="*/ 68 w 84"/>
                <a:gd name="T5" fmla="*/ 48 h 80"/>
                <a:gd name="T6" fmla="*/ 68 w 84"/>
                <a:gd name="T7" fmla="*/ 57 h 80"/>
                <a:gd name="T8" fmla="*/ 57 w 84"/>
                <a:gd name="T9" fmla="*/ 68 h 80"/>
                <a:gd name="T10" fmla="*/ 13 w 84"/>
                <a:gd name="T11" fmla="*/ 25 h 80"/>
                <a:gd name="T12" fmla="*/ 25 w 84"/>
                <a:gd name="T13" fmla="*/ 13 h 80"/>
                <a:gd name="T14" fmla="*/ 29 w 84"/>
                <a:gd name="T15" fmla="*/ 12 h 80"/>
                <a:gd name="T16" fmla="*/ 29 w 84"/>
                <a:gd name="T17" fmla="*/ 0 h 80"/>
                <a:gd name="T18" fmla="*/ 16 w 84"/>
                <a:gd name="T19" fmla="*/ 5 h 80"/>
                <a:gd name="T20" fmla="*/ 5 w 84"/>
                <a:gd name="T21" fmla="*/ 16 h 80"/>
                <a:gd name="T22" fmla="*/ 5 w 84"/>
                <a:gd name="T23" fmla="*/ 33 h 80"/>
                <a:gd name="T24" fmla="*/ 48 w 84"/>
                <a:gd name="T25" fmla="*/ 77 h 80"/>
                <a:gd name="T26" fmla="*/ 57 w 84"/>
                <a:gd name="T27" fmla="*/ 80 h 80"/>
                <a:gd name="T28" fmla="*/ 57 w 84"/>
                <a:gd name="T29" fmla="*/ 80 h 80"/>
                <a:gd name="T30" fmla="*/ 65 w 84"/>
                <a:gd name="T31" fmla="*/ 77 h 80"/>
                <a:gd name="T32" fmla="*/ 77 w 84"/>
                <a:gd name="T33" fmla="*/ 65 h 80"/>
                <a:gd name="T34" fmla="*/ 77 w 84"/>
                <a:gd name="T35" fmla="*/ 39 h 80"/>
                <a:gd name="T36" fmla="*/ 42 w 84"/>
                <a:gd name="T37" fmla="*/ 5 h 80"/>
                <a:gd name="T38" fmla="*/ 29 w 84"/>
                <a:gd name="T3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4" h="8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Freeform 51">
              <a:extLst>
                <a:ext uri="{FF2B5EF4-FFF2-40B4-BE49-F238E27FC236}">
                  <a16:creationId xmlns:a16="http://schemas.microsoft.com/office/drawing/2014/main" id="{A48DD49E-E884-480B-818F-7F1AB2B1E9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23770" y="8724033"/>
              <a:ext cx="742950" cy="528639"/>
            </a:xfrm>
            <a:custGeom>
              <a:avLst/>
              <a:gdLst>
                <a:gd name="T0" fmla="*/ 12 w 198"/>
                <a:gd name="T1" fmla="*/ 141 h 141"/>
                <a:gd name="T2" fmla="*/ 8 w 198"/>
                <a:gd name="T3" fmla="*/ 140 h 141"/>
                <a:gd name="T4" fmla="*/ 3 w 198"/>
                <a:gd name="T5" fmla="*/ 134 h 141"/>
                <a:gd name="T6" fmla="*/ 1 w 198"/>
                <a:gd name="T7" fmla="*/ 128 h 141"/>
                <a:gd name="T8" fmla="*/ 14 w 198"/>
                <a:gd name="T9" fmla="*/ 77 h 141"/>
                <a:gd name="T10" fmla="*/ 15 w 198"/>
                <a:gd name="T11" fmla="*/ 75 h 141"/>
                <a:gd name="T12" fmla="*/ 88 w 198"/>
                <a:gd name="T13" fmla="*/ 1 h 141"/>
                <a:gd name="T14" fmla="*/ 92 w 198"/>
                <a:gd name="T15" fmla="*/ 0 h 141"/>
                <a:gd name="T16" fmla="*/ 92 w 198"/>
                <a:gd name="T17" fmla="*/ 0 h 141"/>
                <a:gd name="T18" fmla="*/ 97 w 198"/>
                <a:gd name="T19" fmla="*/ 1 h 141"/>
                <a:gd name="T20" fmla="*/ 103 w 198"/>
                <a:gd name="T21" fmla="*/ 8 h 141"/>
                <a:gd name="T22" fmla="*/ 105 w 198"/>
                <a:gd name="T23" fmla="*/ 12 h 141"/>
                <a:gd name="T24" fmla="*/ 109 w 198"/>
                <a:gd name="T25" fmla="*/ 13 h 141"/>
                <a:gd name="T26" fmla="*/ 116 w 198"/>
                <a:gd name="T27" fmla="*/ 21 h 141"/>
                <a:gd name="T28" fmla="*/ 117 w 198"/>
                <a:gd name="T29" fmla="*/ 24 h 141"/>
                <a:gd name="T30" fmla="*/ 121 w 198"/>
                <a:gd name="T31" fmla="*/ 26 h 141"/>
                <a:gd name="T32" fmla="*/ 128 w 198"/>
                <a:gd name="T33" fmla="*/ 33 h 141"/>
                <a:gd name="T34" fmla="*/ 130 w 198"/>
                <a:gd name="T35" fmla="*/ 37 h 141"/>
                <a:gd name="T36" fmla="*/ 133 w 198"/>
                <a:gd name="T37" fmla="*/ 38 h 141"/>
                <a:gd name="T38" fmla="*/ 140 w 198"/>
                <a:gd name="T39" fmla="*/ 45 h 141"/>
                <a:gd name="T40" fmla="*/ 142 w 198"/>
                <a:gd name="T41" fmla="*/ 49 h 141"/>
                <a:gd name="T42" fmla="*/ 140 w 198"/>
                <a:gd name="T43" fmla="*/ 53 h 141"/>
                <a:gd name="T44" fmla="*/ 124 w 198"/>
                <a:gd name="T45" fmla="*/ 70 h 141"/>
                <a:gd name="T46" fmla="*/ 192 w 198"/>
                <a:gd name="T47" fmla="*/ 70 h 141"/>
                <a:gd name="T48" fmla="*/ 198 w 198"/>
                <a:gd name="T49" fmla="*/ 76 h 141"/>
                <a:gd name="T50" fmla="*/ 198 w 198"/>
                <a:gd name="T51" fmla="*/ 87 h 141"/>
                <a:gd name="T52" fmla="*/ 192 w 198"/>
                <a:gd name="T53" fmla="*/ 93 h 141"/>
                <a:gd name="T54" fmla="*/ 107 w 198"/>
                <a:gd name="T55" fmla="*/ 93 h 141"/>
                <a:gd name="T56" fmla="*/ 103 w 198"/>
                <a:gd name="T57" fmla="*/ 91 h 141"/>
                <a:gd name="T58" fmla="*/ 67 w 198"/>
                <a:gd name="T59" fmla="*/ 127 h 141"/>
                <a:gd name="T60" fmla="*/ 64 w 198"/>
                <a:gd name="T61" fmla="*/ 128 h 141"/>
                <a:gd name="T62" fmla="*/ 14 w 198"/>
                <a:gd name="T63" fmla="*/ 141 h 141"/>
                <a:gd name="T64" fmla="*/ 12 w 198"/>
                <a:gd name="T65" fmla="*/ 141 h 141"/>
                <a:gd name="T66" fmla="*/ 23 w 198"/>
                <a:gd name="T67" fmla="*/ 119 h 141"/>
                <a:gd name="T68" fmla="*/ 45 w 198"/>
                <a:gd name="T69" fmla="*/ 113 h 141"/>
                <a:gd name="T70" fmla="*/ 29 w 198"/>
                <a:gd name="T71" fmla="*/ 97 h 141"/>
                <a:gd name="T72" fmla="*/ 23 w 198"/>
                <a:gd name="T73" fmla="*/ 11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98" h="141">
                  <a:moveTo>
                    <a:pt x="12" y="141"/>
                  </a:moveTo>
                  <a:cubicBezTo>
                    <a:pt x="11" y="141"/>
                    <a:pt x="9" y="141"/>
                    <a:pt x="8" y="140"/>
                  </a:cubicBezTo>
                  <a:cubicBezTo>
                    <a:pt x="3" y="134"/>
                    <a:pt x="3" y="134"/>
                    <a:pt x="3" y="134"/>
                  </a:cubicBezTo>
                  <a:cubicBezTo>
                    <a:pt x="1" y="133"/>
                    <a:pt x="0" y="131"/>
                    <a:pt x="1" y="128"/>
                  </a:cubicBezTo>
                  <a:cubicBezTo>
                    <a:pt x="14" y="77"/>
                    <a:pt x="14" y="77"/>
                    <a:pt x="14" y="77"/>
                  </a:cubicBezTo>
                  <a:cubicBezTo>
                    <a:pt x="14" y="76"/>
                    <a:pt x="15" y="75"/>
                    <a:pt x="15" y="75"/>
                  </a:cubicBezTo>
                  <a:cubicBezTo>
                    <a:pt x="88" y="1"/>
                    <a:pt x="88" y="1"/>
                    <a:pt x="88" y="1"/>
                  </a:cubicBezTo>
                  <a:cubicBezTo>
                    <a:pt x="89" y="0"/>
                    <a:pt x="91" y="0"/>
                    <a:pt x="92" y="0"/>
                  </a:cubicBezTo>
                  <a:cubicBezTo>
                    <a:pt x="92" y="0"/>
                    <a:pt x="92" y="0"/>
                    <a:pt x="92" y="0"/>
                  </a:cubicBezTo>
                  <a:cubicBezTo>
                    <a:pt x="94" y="0"/>
                    <a:pt x="96" y="0"/>
                    <a:pt x="97" y="1"/>
                  </a:cubicBezTo>
                  <a:cubicBezTo>
                    <a:pt x="103" y="8"/>
                    <a:pt x="103" y="8"/>
                    <a:pt x="103" y="8"/>
                  </a:cubicBezTo>
                  <a:cubicBezTo>
                    <a:pt x="104" y="9"/>
                    <a:pt x="105" y="10"/>
                    <a:pt x="105" y="12"/>
                  </a:cubicBezTo>
                  <a:cubicBezTo>
                    <a:pt x="106" y="12"/>
                    <a:pt x="108" y="12"/>
                    <a:pt x="109" y="13"/>
                  </a:cubicBezTo>
                  <a:cubicBezTo>
                    <a:pt x="116" y="21"/>
                    <a:pt x="116" y="21"/>
                    <a:pt x="116" y="21"/>
                  </a:cubicBezTo>
                  <a:cubicBezTo>
                    <a:pt x="117" y="22"/>
                    <a:pt x="117" y="23"/>
                    <a:pt x="117" y="24"/>
                  </a:cubicBezTo>
                  <a:cubicBezTo>
                    <a:pt x="119" y="24"/>
                    <a:pt x="120" y="25"/>
                    <a:pt x="121" y="26"/>
                  </a:cubicBezTo>
                  <a:cubicBezTo>
                    <a:pt x="128" y="33"/>
                    <a:pt x="128" y="33"/>
                    <a:pt x="128" y="33"/>
                  </a:cubicBezTo>
                  <a:cubicBezTo>
                    <a:pt x="129" y="34"/>
                    <a:pt x="130" y="35"/>
                    <a:pt x="130" y="37"/>
                  </a:cubicBezTo>
                  <a:cubicBezTo>
                    <a:pt x="131" y="37"/>
                    <a:pt x="132" y="37"/>
                    <a:pt x="133" y="38"/>
                  </a:cubicBezTo>
                  <a:cubicBezTo>
                    <a:pt x="140" y="45"/>
                    <a:pt x="140" y="45"/>
                    <a:pt x="140" y="45"/>
                  </a:cubicBezTo>
                  <a:cubicBezTo>
                    <a:pt x="141" y="46"/>
                    <a:pt x="142" y="47"/>
                    <a:pt x="142" y="49"/>
                  </a:cubicBezTo>
                  <a:cubicBezTo>
                    <a:pt x="142" y="51"/>
                    <a:pt x="141" y="52"/>
                    <a:pt x="140" y="53"/>
                  </a:cubicBezTo>
                  <a:cubicBezTo>
                    <a:pt x="124" y="70"/>
                    <a:pt x="124" y="70"/>
                    <a:pt x="124" y="70"/>
                  </a:cubicBezTo>
                  <a:cubicBezTo>
                    <a:pt x="192" y="70"/>
                    <a:pt x="192" y="70"/>
                    <a:pt x="192" y="70"/>
                  </a:cubicBezTo>
                  <a:cubicBezTo>
                    <a:pt x="196" y="70"/>
                    <a:pt x="198" y="72"/>
                    <a:pt x="198" y="76"/>
                  </a:cubicBezTo>
                  <a:cubicBezTo>
                    <a:pt x="198" y="87"/>
                    <a:pt x="198" y="87"/>
                    <a:pt x="198" y="87"/>
                  </a:cubicBezTo>
                  <a:cubicBezTo>
                    <a:pt x="198" y="91"/>
                    <a:pt x="196" y="93"/>
                    <a:pt x="192" y="93"/>
                  </a:cubicBezTo>
                  <a:cubicBezTo>
                    <a:pt x="107" y="93"/>
                    <a:pt x="107" y="93"/>
                    <a:pt x="107" y="93"/>
                  </a:cubicBezTo>
                  <a:cubicBezTo>
                    <a:pt x="105" y="93"/>
                    <a:pt x="104" y="92"/>
                    <a:pt x="103" y="91"/>
                  </a:cubicBezTo>
                  <a:cubicBezTo>
                    <a:pt x="67" y="127"/>
                    <a:pt x="67" y="127"/>
                    <a:pt x="67" y="127"/>
                  </a:cubicBezTo>
                  <a:cubicBezTo>
                    <a:pt x="66" y="127"/>
                    <a:pt x="65" y="128"/>
                    <a:pt x="64" y="128"/>
                  </a:cubicBezTo>
                  <a:cubicBezTo>
                    <a:pt x="14" y="141"/>
                    <a:pt x="14" y="141"/>
                    <a:pt x="14" y="141"/>
                  </a:cubicBezTo>
                  <a:cubicBezTo>
                    <a:pt x="13" y="141"/>
                    <a:pt x="13" y="141"/>
                    <a:pt x="12" y="141"/>
                  </a:cubicBezTo>
                  <a:close/>
                  <a:moveTo>
                    <a:pt x="23" y="119"/>
                  </a:moveTo>
                  <a:cubicBezTo>
                    <a:pt x="45" y="113"/>
                    <a:pt x="45" y="113"/>
                    <a:pt x="45" y="113"/>
                  </a:cubicBezTo>
                  <a:cubicBezTo>
                    <a:pt x="29" y="97"/>
                    <a:pt x="29" y="97"/>
                    <a:pt x="29" y="97"/>
                  </a:cubicBezTo>
                  <a:lnTo>
                    <a:pt x="23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Freeform 52">
              <a:extLst>
                <a:ext uri="{FF2B5EF4-FFF2-40B4-BE49-F238E27FC236}">
                  <a16:creationId xmlns:a16="http://schemas.microsoft.com/office/drawing/2014/main" id="{BAA4E4FE-803D-4644-A293-02AF426F124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145995" y="8701808"/>
              <a:ext cx="787400" cy="573089"/>
            </a:xfrm>
            <a:custGeom>
              <a:avLst/>
              <a:gdLst>
                <a:gd name="T0" fmla="*/ 98 w 210"/>
                <a:gd name="T1" fmla="*/ 12 h 153"/>
                <a:gd name="T2" fmla="*/ 105 w 210"/>
                <a:gd name="T3" fmla="*/ 18 h 153"/>
                <a:gd name="T4" fmla="*/ 37 w 210"/>
                <a:gd name="T5" fmla="*/ 86 h 153"/>
                <a:gd name="T6" fmla="*/ 43 w 210"/>
                <a:gd name="T7" fmla="*/ 92 h 153"/>
                <a:gd name="T8" fmla="*/ 110 w 210"/>
                <a:gd name="T9" fmla="*/ 24 h 153"/>
                <a:gd name="T10" fmla="*/ 118 w 210"/>
                <a:gd name="T11" fmla="*/ 31 h 153"/>
                <a:gd name="T12" fmla="*/ 50 w 210"/>
                <a:gd name="T13" fmla="*/ 99 h 153"/>
                <a:gd name="T14" fmla="*/ 55 w 210"/>
                <a:gd name="T15" fmla="*/ 104 h 153"/>
                <a:gd name="T16" fmla="*/ 123 w 210"/>
                <a:gd name="T17" fmla="*/ 36 h 153"/>
                <a:gd name="T18" fmla="*/ 130 w 210"/>
                <a:gd name="T19" fmla="*/ 43 h 153"/>
                <a:gd name="T20" fmla="*/ 62 w 210"/>
                <a:gd name="T21" fmla="*/ 111 h 153"/>
                <a:gd name="T22" fmla="*/ 68 w 210"/>
                <a:gd name="T23" fmla="*/ 116 h 153"/>
                <a:gd name="T24" fmla="*/ 135 w 210"/>
                <a:gd name="T25" fmla="*/ 49 h 153"/>
                <a:gd name="T26" fmla="*/ 142 w 210"/>
                <a:gd name="T27" fmla="*/ 55 h 153"/>
                <a:gd name="T28" fmla="*/ 115 w 210"/>
                <a:gd name="T29" fmla="*/ 82 h 153"/>
                <a:gd name="T30" fmla="*/ 198 w 210"/>
                <a:gd name="T31" fmla="*/ 82 h 153"/>
                <a:gd name="T32" fmla="*/ 198 w 210"/>
                <a:gd name="T33" fmla="*/ 93 h 153"/>
                <a:gd name="T34" fmla="*/ 113 w 210"/>
                <a:gd name="T35" fmla="*/ 93 h 153"/>
                <a:gd name="T36" fmla="*/ 113 w 210"/>
                <a:gd name="T37" fmla="*/ 84 h 153"/>
                <a:gd name="T38" fmla="*/ 69 w 210"/>
                <a:gd name="T39" fmla="*/ 128 h 153"/>
                <a:gd name="T40" fmla="*/ 18 w 210"/>
                <a:gd name="T41" fmla="*/ 141 h 153"/>
                <a:gd name="T42" fmla="*/ 13 w 210"/>
                <a:gd name="T43" fmla="*/ 136 h 153"/>
                <a:gd name="T44" fmla="*/ 26 w 210"/>
                <a:gd name="T45" fmla="*/ 85 h 153"/>
                <a:gd name="T46" fmla="*/ 98 w 210"/>
                <a:gd name="T47" fmla="*/ 12 h 153"/>
                <a:gd name="T48" fmla="*/ 21 w 210"/>
                <a:gd name="T49" fmla="*/ 133 h 153"/>
                <a:gd name="T50" fmla="*/ 62 w 210"/>
                <a:gd name="T51" fmla="*/ 122 h 153"/>
                <a:gd name="T52" fmla="*/ 32 w 210"/>
                <a:gd name="T53" fmla="*/ 91 h 153"/>
                <a:gd name="T54" fmla="*/ 21 w 210"/>
                <a:gd name="T55" fmla="*/ 133 h 153"/>
                <a:gd name="T56" fmla="*/ 98 w 210"/>
                <a:gd name="T57" fmla="*/ 0 h 153"/>
                <a:gd name="T58" fmla="*/ 98 w 210"/>
                <a:gd name="T59" fmla="*/ 0 h 153"/>
                <a:gd name="T60" fmla="*/ 90 w 210"/>
                <a:gd name="T61" fmla="*/ 3 h 153"/>
                <a:gd name="T62" fmla="*/ 17 w 210"/>
                <a:gd name="T63" fmla="*/ 76 h 153"/>
                <a:gd name="T64" fmla="*/ 14 w 210"/>
                <a:gd name="T65" fmla="*/ 82 h 153"/>
                <a:gd name="T66" fmla="*/ 1 w 210"/>
                <a:gd name="T67" fmla="*/ 133 h 153"/>
                <a:gd name="T68" fmla="*/ 4 w 210"/>
                <a:gd name="T69" fmla="*/ 145 h 153"/>
                <a:gd name="T70" fmla="*/ 10 w 210"/>
                <a:gd name="T71" fmla="*/ 150 h 153"/>
                <a:gd name="T72" fmla="*/ 18 w 210"/>
                <a:gd name="T73" fmla="*/ 153 h 153"/>
                <a:gd name="T74" fmla="*/ 21 w 210"/>
                <a:gd name="T75" fmla="*/ 153 h 153"/>
                <a:gd name="T76" fmla="*/ 72 w 210"/>
                <a:gd name="T77" fmla="*/ 140 h 153"/>
                <a:gd name="T78" fmla="*/ 77 w 210"/>
                <a:gd name="T79" fmla="*/ 137 h 153"/>
                <a:gd name="T80" fmla="*/ 109 w 210"/>
                <a:gd name="T81" fmla="*/ 105 h 153"/>
                <a:gd name="T82" fmla="*/ 113 w 210"/>
                <a:gd name="T83" fmla="*/ 105 h 153"/>
                <a:gd name="T84" fmla="*/ 198 w 210"/>
                <a:gd name="T85" fmla="*/ 105 h 153"/>
                <a:gd name="T86" fmla="*/ 210 w 210"/>
                <a:gd name="T87" fmla="*/ 93 h 153"/>
                <a:gd name="T88" fmla="*/ 210 w 210"/>
                <a:gd name="T89" fmla="*/ 82 h 153"/>
                <a:gd name="T90" fmla="*/ 198 w 210"/>
                <a:gd name="T91" fmla="*/ 70 h 153"/>
                <a:gd name="T92" fmla="*/ 144 w 210"/>
                <a:gd name="T93" fmla="*/ 70 h 153"/>
                <a:gd name="T94" fmla="*/ 150 w 210"/>
                <a:gd name="T95" fmla="*/ 64 h 153"/>
                <a:gd name="T96" fmla="*/ 154 w 210"/>
                <a:gd name="T97" fmla="*/ 55 h 153"/>
                <a:gd name="T98" fmla="*/ 150 w 210"/>
                <a:gd name="T99" fmla="*/ 47 h 153"/>
                <a:gd name="T100" fmla="*/ 144 w 210"/>
                <a:gd name="T101" fmla="*/ 40 h 153"/>
                <a:gd name="T102" fmla="*/ 140 w 210"/>
                <a:gd name="T103" fmla="*/ 38 h 153"/>
                <a:gd name="T104" fmla="*/ 138 w 210"/>
                <a:gd name="T105" fmla="*/ 35 h 153"/>
                <a:gd name="T106" fmla="*/ 131 w 210"/>
                <a:gd name="T107" fmla="*/ 28 h 153"/>
                <a:gd name="T108" fmla="*/ 128 w 210"/>
                <a:gd name="T109" fmla="*/ 25 h 153"/>
                <a:gd name="T110" fmla="*/ 126 w 210"/>
                <a:gd name="T111" fmla="*/ 22 h 153"/>
                <a:gd name="T112" fmla="*/ 119 w 210"/>
                <a:gd name="T113" fmla="*/ 15 h 153"/>
                <a:gd name="T114" fmla="*/ 116 w 210"/>
                <a:gd name="T115" fmla="*/ 13 h 153"/>
                <a:gd name="T116" fmla="*/ 113 w 210"/>
                <a:gd name="T117" fmla="*/ 10 h 153"/>
                <a:gd name="T118" fmla="*/ 107 w 210"/>
                <a:gd name="T119" fmla="*/ 3 h 153"/>
                <a:gd name="T120" fmla="*/ 98 w 210"/>
                <a:gd name="T12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10" h="153">
                  <a:moveTo>
                    <a:pt x="98" y="12"/>
                  </a:moveTo>
                  <a:cubicBezTo>
                    <a:pt x="105" y="18"/>
                    <a:pt x="105" y="18"/>
                    <a:pt x="105" y="18"/>
                  </a:cubicBezTo>
                  <a:cubicBezTo>
                    <a:pt x="37" y="86"/>
                    <a:pt x="37" y="86"/>
                    <a:pt x="37" y="86"/>
                  </a:cubicBezTo>
                  <a:cubicBezTo>
                    <a:pt x="43" y="92"/>
                    <a:pt x="43" y="92"/>
                    <a:pt x="43" y="92"/>
                  </a:cubicBezTo>
                  <a:cubicBezTo>
                    <a:pt x="110" y="24"/>
                    <a:pt x="110" y="24"/>
                    <a:pt x="110" y="24"/>
                  </a:cubicBezTo>
                  <a:cubicBezTo>
                    <a:pt x="118" y="31"/>
                    <a:pt x="118" y="31"/>
                    <a:pt x="118" y="31"/>
                  </a:cubicBezTo>
                  <a:cubicBezTo>
                    <a:pt x="50" y="99"/>
                    <a:pt x="50" y="99"/>
                    <a:pt x="50" y="99"/>
                  </a:cubicBezTo>
                  <a:cubicBezTo>
                    <a:pt x="55" y="104"/>
                    <a:pt x="55" y="104"/>
                    <a:pt x="55" y="104"/>
                  </a:cubicBezTo>
                  <a:cubicBezTo>
                    <a:pt x="123" y="36"/>
                    <a:pt x="123" y="36"/>
                    <a:pt x="123" y="36"/>
                  </a:cubicBezTo>
                  <a:cubicBezTo>
                    <a:pt x="130" y="43"/>
                    <a:pt x="130" y="43"/>
                    <a:pt x="130" y="43"/>
                  </a:cubicBezTo>
                  <a:cubicBezTo>
                    <a:pt x="62" y="111"/>
                    <a:pt x="62" y="111"/>
                    <a:pt x="62" y="111"/>
                  </a:cubicBezTo>
                  <a:cubicBezTo>
                    <a:pt x="68" y="116"/>
                    <a:pt x="68" y="116"/>
                    <a:pt x="68" y="116"/>
                  </a:cubicBezTo>
                  <a:cubicBezTo>
                    <a:pt x="135" y="49"/>
                    <a:pt x="135" y="49"/>
                    <a:pt x="135" y="49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15" y="82"/>
                    <a:pt x="115" y="82"/>
                    <a:pt x="115" y="82"/>
                  </a:cubicBezTo>
                  <a:cubicBezTo>
                    <a:pt x="198" y="82"/>
                    <a:pt x="198" y="82"/>
                    <a:pt x="198" y="82"/>
                  </a:cubicBezTo>
                  <a:cubicBezTo>
                    <a:pt x="198" y="93"/>
                    <a:pt x="198" y="93"/>
                    <a:pt x="198" y="93"/>
                  </a:cubicBezTo>
                  <a:cubicBezTo>
                    <a:pt x="113" y="93"/>
                    <a:pt x="113" y="93"/>
                    <a:pt x="113" y="93"/>
                  </a:cubicBezTo>
                  <a:cubicBezTo>
                    <a:pt x="113" y="84"/>
                    <a:pt x="113" y="84"/>
                    <a:pt x="113" y="84"/>
                  </a:cubicBezTo>
                  <a:cubicBezTo>
                    <a:pt x="69" y="128"/>
                    <a:pt x="69" y="128"/>
                    <a:pt x="69" y="128"/>
                  </a:cubicBezTo>
                  <a:cubicBezTo>
                    <a:pt x="18" y="141"/>
                    <a:pt x="18" y="141"/>
                    <a:pt x="18" y="141"/>
                  </a:cubicBezTo>
                  <a:cubicBezTo>
                    <a:pt x="13" y="136"/>
                    <a:pt x="13" y="136"/>
                    <a:pt x="13" y="136"/>
                  </a:cubicBezTo>
                  <a:cubicBezTo>
                    <a:pt x="26" y="85"/>
                    <a:pt x="26" y="85"/>
                    <a:pt x="26" y="85"/>
                  </a:cubicBezTo>
                  <a:cubicBezTo>
                    <a:pt x="98" y="12"/>
                    <a:pt x="98" y="12"/>
                    <a:pt x="98" y="12"/>
                  </a:cubicBezTo>
                  <a:moveTo>
                    <a:pt x="21" y="133"/>
                  </a:moveTo>
                  <a:cubicBezTo>
                    <a:pt x="62" y="122"/>
                    <a:pt x="62" y="122"/>
                    <a:pt x="62" y="122"/>
                  </a:cubicBezTo>
                  <a:cubicBezTo>
                    <a:pt x="32" y="91"/>
                    <a:pt x="32" y="91"/>
                    <a:pt x="32" y="91"/>
                  </a:cubicBezTo>
                  <a:cubicBezTo>
                    <a:pt x="21" y="133"/>
                    <a:pt x="21" y="133"/>
                    <a:pt x="21" y="133"/>
                  </a:cubicBezTo>
                  <a:moveTo>
                    <a:pt x="98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5" y="0"/>
                    <a:pt x="92" y="1"/>
                    <a:pt x="90" y="3"/>
                  </a:cubicBezTo>
                  <a:cubicBezTo>
                    <a:pt x="17" y="76"/>
                    <a:pt x="17" y="76"/>
                    <a:pt x="17" y="76"/>
                  </a:cubicBezTo>
                  <a:cubicBezTo>
                    <a:pt x="16" y="78"/>
                    <a:pt x="15" y="80"/>
                    <a:pt x="14" y="82"/>
                  </a:cubicBezTo>
                  <a:cubicBezTo>
                    <a:pt x="1" y="133"/>
                    <a:pt x="1" y="133"/>
                    <a:pt x="1" y="133"/>
                  </a:cubicBezTo>
                  <a:cubicBezTo>
                    <a:pt x="0" y="137"/>
                    <a:pt x="1" y="142"/>
                    <a:pt x="4" y="145"/>
                  </a:cubicBezTo>
                  <a:cubicBezTo>
                    <a:pt x="10" y="150"/>
                    <a:pt x="10" y="150"/>
                    <a:pt x="10" y="150"/>
                  </a:cubicBezTo>
                  <a:cubicBezTo>
                    <a:pt x="12" y="152"/>
                    <a:pt x="15" y="153"/>
                    <a:pt x="18" y="153"/>
                  </a:cubicBezTo>
                  <a:cubicBezTo>
                    <a:pt x="19" y="153"/>
                    <a:pt x="20" y="153"/>
                    <a:pt x="21" y="153"/>
                  </a:cubicBezTo>
                  <a:cubicBezTo>
                    <a:pt x="72" y="140"/>
                    <a:pt x="72" y="140"/>
                    <a:pt x="72" y="140"/>
                  </a:cubicBezTo>
                  <a:cubicBezTo>
                    <a:pt x="74" y="140"/>
                    <a:pt x="76" y="138"/>
                    <a:pt x="77" y="137"/>
                  </a:cubicBezTo>
                  <a:cubicBezTo>
                    <a:pt x="109" y="105"/>
                    <a:pt x="109" y="105"/>
                    <a:pt x="109" y="105"/>
                  </a:cubicBezTo>
                  <a:cubicBezTo>
                    <a:pt x="111" y="105"/>
                    <a:pt x="112" y="105"/>
                    <a:pt x="113" y="105"/>
                  </a:cubicBezTo>
                  <a:cubicBezTo>
                    <a:pt x="198" y="105"/>
                    <a:pt x="198" y="105"/>
                    <a:pt x="198" y="105"/>
                  </a:cubicBezTo>
                  <a:cubicBezTo>
                    <a:pt x="205" y="105"/>
                    <a:pt x="210" y="100"/>
                    <a:pt x="210" y="93"/>
                  </a:cubicBezTo>
                  <a:cubicBezTo>
                    <a:pt x="210" y="82"/>
                    <a:pt x="210" y="82"/>
                    <a:pt x="210" y="82"/>
                  </a:cubicBezTo>
                  <a:cubicBezTo>
                    <a:pt x="210" y="75"/>
                    <a:pt x="205" y="70"/>
                    <a:pt x="198" y="70"/>
                  </a:cubicBezTo>
                  <a:cubicBezTo>
                    <a:pt x="144" y="70"/>
                    <a:pt x="144" y="70"/>
                    <a:pt x="144" y="70"/>
                  </a:cubicBezTo>
                  <a:cubicBezTo>
                    <a:pt x="150" y="64"/>
                    <a:pt x="150" y="64"/>
                    <a:pt x="150" y="64"/>
                  </a:cubicBezTo>
                  <a:cubicBezTo>
                    <a:pt x="153" y="61"/>
                    <a:pt x="154" y="58"/>
                    <a:pt x="154" y="55"/>
                  </a:cubicBezTo>
                  <a:cubicBezTo>
                    <a:pt x="154" y="52"/>
                    <a:pt x="152" y="49"/>
                    <a:pt x="150" y="47"/>
                  </a:cubicBezTo>
                  <a:cubicBezTo>
                    <a:pt x="144" y="40"/>
                    <a:pt x="144" y="40"/>
                    <a:pt x="144" y="40"/>
                  </a:cubicBezTo>
                  <a:cubicBezTo>
                    <a:pt x="143" y="39"/>
                    <a:pt x="142" y="39"/>
                    <a:pt x="140" y="38"/>
                  </a:cubicBezTo>
                  <a:cubicBezTo>
                    <a:pt x="140" y="37"/>
                    <a:pt x="139" y="36"/>
                    <a:pt x="138" y="35"/>
                  </a:cubicBezTo>
                  <a:cubicBezTo>
                    <a:pt x="131" y="28"/>
                    <a:pt x="131" y="28"/>
                    <a:pt x="131" y="28"/>
                  </a:cubicBezTo>
                  <a:cubicBezTo>
                    <a:pt x="131" y="27"/>
                    <a:pt x="129" y="26"/>
                    <a:pt x="128" y="25"/>
                  </a:cubicBezTo>
                  <a:cubicBezTo>
                    <a:pt x="128" y="24"/>
                    <a:pt x="127" y="23"/>
                    <a:pt x="126" y="22"/>
                  </a:cubicBezTo>
                  <a:cubicBezTo>
                    <a:pt x="119" y="15"/>
                    <a:pt x="119" y="15"/>
                    <a:pt x="119" y="15"/>
                  </a:cubicBezTo>
                  <a:cubicBezTo>
                    <a:pt x="118" y="14"/>
                    <a:pt x="117" y="13"/>
                    <a:pt x="116" y="13"/>
                  </a:cubicBezTo>
                  <a:cubicBezTo>
                    <a:pt x="115" y="12"/>
                    <a:pt x="114" y="10"/>
                    <a:pt x="113" y="10"/>
                  </a:cubicBezTo>
                  <a:cubicBezTo>
                    <a:pt x="107" y="3"/>
                    <a:pt x="107" y="3"/>
                    <a:pt x="107" y="3"/>
                  </a:cubicBezTo>
                  <a:cubicBezTo>
                    <a:pt x="105" y="1"/>
                    <a:pt x="102" y="0"/>
                    <a:pt x="98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Rectangle 53">
              <a:extLst>
                <a:ext uri="{FF2B5EF4-FFF2-40B4-BE49-F238E27FC236}">
                  <a16:creationId xmlns:a16="http://schemas.microsoft.com/office/drawing/2014/main" id="{480CCE49-EC68-44F1-934C-8655BAA0F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68" y="9084396"/>
              <a:ext cx="319088" cy="44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ectangle 54">
              <a:extLst>
                <a:ext uri="{FF2B5EF4-FFF2-40B4-BE49-F238E27FC236}">
                  <a16:creationId xmlns:a16="http://schemas.microsoft.com/office/drawing/2014/main" id="{BB5B16A3-710E-41F4-B86E-EFE3EC623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868" y="9159009"/>
              <a:ext cx="319088" cy="444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Freeform 55">
              <a:extLst>
                <a:ext uri="{FF2B5EF4-FFF2-40B4-BE49-F238E27FC236}">
                  <a16:creationId xmlns:a16="http://schemas.microsoft.com/office/drawing/2014/main" id="{DFA6645B-C831-4CB5-9CE3-C83BA70E44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768" y="8674820"/>
              <a:ext cx="217488" cy="214313"/>
            </a:xfrm>
            <a:custGeom>
              <a:avLst/>
              <a:gdLst>
                <a:gd name="T0" fmla="*/ 55 w 58"/>
                <a:gd name="T1" fmla="*/ 46 h 57"/>
                <a:gd name="T2" fmla="*/ 55 w 58"/>
                <a:gd name="T3" fmla="*/ 37 h 57"/>
                <a:gd name="T4" fmla="*/ 21 w 58"/>
                <a:gd name="T5" fmla="*/ 2 h 57"/>
                <a:gd name="T6" fmla="*/ 12 w 58"/>
                <a:gd name="T7" fmla="*/ 2 h 57"/>
                <a:gd name="T8" fmla="*/ 0 w 58"/>
                <a:gd name="T9" fmla="*/ 14 h 57"/>
                <a:gd name="T10" fmla="*/ 44 w 58"/>
                <a:gd name="T11" fmla="*/ 57 h 57"/>
                <a:gd name="T12" fmla="*/ 55 w 58"/>
                <a:gd name="T13" fmla="*/ 46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57">
                  <a:moveTo>
                    <a:pt x="55" y="46"/>
                  </a:moveTo>
                  <a:cubicBezTo>
                    <a:pt x="58" y="43"/>
                    <a:pt x="58" y="39"/>
                    <a:pt x="55" y="37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18" y="0"/>
                    <a:pt x="14" y="0"/>
                    <a:pt x="12" y="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44" y="57"/>
                    <a:pt x="44" y="57"/>
                    <a:pt x="44" y="57"/>
                  </a:cubicBezTo>
                  <a:cubicBezTo>
                    <a:pt x="55" y="46"/>
                    <a:pt x="55" y="46"/>
                    <a:pt x="55" y="4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Freeform 56">
              <a:extLst>
                <a:ext uri="{FF2B5EF4-FFF2-40B4-BE49-F238E27FC236}">
                  <a16:creationId xmlns:a16="http://schemas.microsoft.com/office/drawing/2014/main" id="{0428495C-984A-485B-884B-8DC18AF028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96782" y="8746258"/>
              <a:ext cx="693738" cy="484189"/>
            </a:xfrm>
            <a:custGeom>
              <a:avLst/>
              <a:gdLst>
                <a:gd name="T0" fmla="*/ 241 w 437"/>
                <a:gd name="T1" fmla="*/ 166 h 305"/>
                <a:gd name="T2" fmla="*/ 305 w 437"/>
                <a:gd name="T3" fmla="*/ 102 h 305"/>
                <a:gd name="T4" fmla="*/ 288 w 437"/>
                <a:gd name="T5" fmla="*/ 88 h 305"/>
                <a:gd name="T6" fmla="*/ 130 w 437"/>
                <a:gd name="T7" fmla="*/ 246 h 305"/>
                <a:gd name="T8" fmla="*/ 116 w 437"/>
                <a:gd name="T9" fmla="*/ 234 h 305"/>
                <a:gd name="T10" fmla="*/ 276 w 437"/>
                <a:gd name="T11" fmla="*/ 74 h 305"/>
                <a:gd name="T12" fmla="*/ 260 w 437"/>
                <a:gd name="T13" fmla="*/ 57 h 305"/>
                <a:gd name="T14" fmla="*/ 99 w 437"/>
                <a:gd name="T15" fmla="*/ 218 h 305"/>
                <a:gd name="T16" fmla="*/ 87 w 437"/>
                <a:gd name="T17" fmla="*/ 206 h 305"/>
                <a:gd name="T18" fmla="*/ 248 w 437"/>
                <a:gd name="T19" fmla="*/ 45 h 305"/>
                <a:gd name="T20" fmla="*/ 229 w 437"/>
                <a:gd name="T21" fmla="*/ 29 h 305"/>
                <a:gd name="T22" fmla="*/ 71 w 437"/>
                <a:gd name="T23" fmla="*/ 189 h 305"/>
                <a:gd name="T24" fmla="*/ 56 w 437"/>
                <a:gd name="T25" fmla="*/ 175 h 305"/>
                <a:gd name="T26" fmla="*/ 217 w 437"/>
                <a:gd name="T27" fmla="*/ 14 h 305"/>
                <a:gd name="T28" fmla="*/ 201 w 437"/>
                <a:gd name="T29" fmla="*/ 0 h 305"/>
                <a:gd name="T30" fmla="*/ 30 w 437"/>
                <a:gd name="T31" fmla="*/ 173 h 305"/>
                <a:gd name="T32" fmla="*/ 0 w 437"/>
                <a:gd name="T33" fmla="*/ 293 h 305"/>
                <a:gd name="T34" fmla="*/ 12 w 437"/>
                <a:gd name="T35" fmla="*/ 305 h 305"/>
                <a:gd name="T36" fmla="*/ 132 w 437"/>
                <a:gd name="T37" fmla="*/ 274 h 305"/>
                <a:gd name="T38" fmla="*/ 236 w 437"/>
                <a:gd name="T39" fmla="*/ 170 h 305"/>
                <a:gd name="T40" fmla="*/ 236 w 437"/>
                <a:gd name="T41" fmla="*/ 192 h 305"/>
                <a:gd name="T42" fmla="*/ 437 w 437"/>
                <a:gd name="T43" fmla="*/ 192 h 305"/>
                <a:gd name="T44" fmla="*/ 437 w 437"/>
                <a:gd name="T45" fmla="*/ 166 h 305"/>
                <a:gd name="T46" fmla="*/ 241 w 437"/>
                <a:gd name="T47" fmla="*/ 166 h 305"/>
                <a:gd name="T48" fmla="*/ 19 w 437"/>
                <a:gd name="T49" fmla="*/ 286 h 305"/>
                <a:gd name="T50" fmla="*/ 45 w 437"/>
                <a:gd name="T51" fmla="*/ 187 h 305"/>
                <a:gd name="T52" fmla="*/ 116 w 437"/>
                <a:gd name="T53" fmla="*/ 260 h 305"/>
                <a:gd name="T54" fmla="*/ 19 w 437"/>
                <a:gd name="T55" fmla="*/ 286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7" h="305">
                  <a:moveTo>
                    <a:pt x="241" y="166"/>
                  </a:moveTo>
                  <a:lnTo>
                    <a:pt x="305" y="102"/>
                  </a:lnTo>
                  <a:lnTo>
                    <a:pt x="288" y="88"/>
                  </a:lnTo>
                  <a:lnTo>
                    <a:pt x="130" y="246"/>
                  </a:lnTo>
                  <a:lnTo>
                    <a:pt x="116" y="234"/>
                  </a:lnTo>
                  <a:lnTo>
                    <a:pt x="276" y="74"/>
                  </a:lnTo>
                  <a:lnTo>
                    <a:pt x="260" y="57"/>
                  </a:lnTo>
                  <a:lnTo>
                    <a:pt x="99" y="218"/>
                  </a:lnTo>
                  <a:lnTo>
                    <a:pt x="87" y="206"/>
                  </a:lnTo>
                  <a:lnTo>
                    <a:pt x="248" y="45"/>
                  </a:lnTo>
                  <a:lnTo>
                    <a:pt x="229" y="29"/>
                  </a:lnTo>
                  <a:lnTo>
                    <a:pt x="71" y="189"/>
                  </a:lnTo>
                  <a:lnTo>
                    <a:pt x="56" y="175"/>
                  </a:lnTo>
                  <a:lnTo>
                    <a:pt x="217" y="14"/>
                  </a:lnTo>
                  <a:lnTo>
                    <a:pt x="201" y="0"/>
                  </a:lnTo>
                  <a:lnTo>
                    <a:pt x="30" y="173"/>
                  </a:lnTo>
                  <a:lnTo>
                    <a:pt x="0" y="293"/>
                  </a:lnTo>
                  <a:lnTo>
                    <a:pt x="12" y="305"/>
                  </a:lnTo>
                  <a:lnTo>
                    <a:pt x="132" y="274"/>
                  </a:lnTo>
                  <a:lnTo>
                    <a:pt x="236" y="170"/>
                  </a:lnTo>
                  <a:lnTo>
                    <a:pt x="236" y="192"/>
                  </a:lnTo>
                  <a:lnTo>
                    <a:pt x="437" y="192"/>
                  </a:lnTo>
                  <a:lnTo>
                    <a:pt x="437" y="166"/>
                  </a:lnTo>
                  <a:lnTo>
                    <a:pt x="241" y="166"/>
                  </a:lnTo>
                  <a:close/>
                  <a:moveTo>
                    <a:pt x="19" y="286"/>
                  </a:moveTo>
                  <a:lnTo>
                    <a:pt x="45" y="187"/>
                  </a:lnTo>
                  <a:lnTo>
                    <a:pt x="116" y="260"/>
                  </a:lnTo>
                  <a:lnTo>
                    <a:pt x="19" y="2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1889B58A-94D5-4209-A294-352C05BF77D8}"/>
              </a:ext>
            </a:extLst>
          </p:cNvPr>
          <p:cNvSpPr txBox="1"/>
          <p:nvPr/>
        </p:nvSpPr>
        <p:spPr>
          <a:xfrm>
            <a:off x="1044710" y="2819400"/>
            <a:ext cx="692208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.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</a:t>
            </a:r>
            <a:r>
              <a:rPr lang="en-GB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F00E5B6B-21F1-4008-905F-67EEDEE28C90}"/>
              </a:ext>
            </a:extLst>
          </p:cNvPr>
          <p:cNvGrpSpPr/>
          <p:nvPr/>
        </p:nvGrpSpPr>
        <p:grpSpPr>
          <a:xfrm>
            <a:off x="387307" y="7257157"/>
            <a:ext cx="24137264" cy="2726365"/>
            <a:chOff x="387307" y="3865333"/>
            <a:chExt cx="24137264" cy="2726365"/>
          </a:xfrm>
        </p:grpSpPr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8EEB0DF1-1C27-40A3-B7ED-132F1D21202D}"/>
                </a:ext>
              </a:extLst>
            </p:cNvPr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114" name="Google Shape;430;p3">
                <a:extLst>
                  <a:ext uri="{FF2B5EF4-FFF2-40B4-BE49-F238E27FC236}">
                    <a16:creationId xmlns:a16="http://schemas.microsoft.com/office/drawing/2014/main" id="{3DDCFE99-DACD-4E5B-93A8-24ED723208B1}"/>
                  </a:ext>
                </a:extLst>
              </p:cNvPr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115" name="Google Shape;432;p3">
                <a:extLst>
                  <a:ext uri="{FF2B5EF4-FFF2-40B4-BE49-F238E27FC236}">
                    <a16:creationId xmlns:a16="http://schemas.microsoft.com/office/drawing/2014/main" id="{885803B5-5D78-4EEA-9934-56CBD7638397}"/>
                  </a:ext>
                </a:extLst>
              </p:cNvPr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116" name="Google Shape;428;p3">
                <a:extLst>
                  <a:ext uri="{FF2B5EF4-FFF2-40B4-BE49-F238E27FC236}">
                    <a16:creationId xmlns:a16="http://schemas.microsoft.com/office/drawing/2014/main" id="{85BF6508-B98A-4437-A6FC-3B5FC0A2B18E}"/>
                  </a:ext>
                </a:extLst>
              </p:cNvPr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117" name="Oval_B">
                <a:extLst>
                  <a:ext uri="{FF2B5EF4-FFF2-40B4-BE49-F238E27FC236}">
                    <a16:creationId xmlns:a16="http://schemas.microsoft.com/office/drawing/2014/main" id="{7F143CEF-9D6E-47A5-9864-972CFF21D20B}"/>
                  </a:ext>
                </a:extLst>
              </p:cNvPr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118" name="Oval_A">
                <a:extLst>
                  <a:ext uri="{FF2B5EF4-FFF2-40B4-BE49-F238E27FC236}">
                    <a16:creationId xmlns:a16="http://schemas.microsoft.com/office/drawing/2014/main" id="{B95DF3E0-CE93-41A6-AE86-F05F98B85431}"/>
                  </a:ext>
                </a:extLst>
              </p:cNvPr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119" name="Oval_C">
                <a:extLst>
                  <a:ext uri="{FF2B5EF4-FFF2-40B4-BE49-F238E27FC236}">
                    <a16:creationId xmlns:a16="http://schemas.microsoft.com/office/drawing/2014/main" id="{B5098BB1-27E9-48AB-B99F-350005C09027}"/>
                  </a:ext>
                </a:extLst>
              </p:cNvPr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120" name="Google Shape;434;p3">
                <a:extLst>
                  <a:ext uri="{FF2B5EF4-FFF2-40B4-BE49-F238E27FC236}">
                    <a16:creationId xmlns:a16="http://schemas.microsoft.com/office/drawing/2014/main" id="{471B0C21-CB90-4ACA-8761-9658B5D341AB}"/>
                  </a:ext>
                </a:extLst>
              </p:cNvPr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121" name="Oval_D">
                <a:extLst>
                  <a:ext uri="{FF2B5EF4-FFF2-40B4-BE49-F238E27FC236}">
                    <a16:creationId xmlns:a16="http://schemas.microsoft.com/office/drawing/2014/main" id="{61724810-BF51-4336-B29F-B5AA93D424FA}"/>
                  </a:ext>
                </a:extLst>
              </p:cNvPr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txt_A">
                  <a:extLst>
                    <a:ext uri="{FF2B5EF4-FFF2-40B4-BE49-F238E27FC236}">
                      <a16:creationId xmlns:a16="http://schemas.microsoft.com/office/drawing/2014/main" id="{3F028ACA-CB42-4508-9F6B-CD443F0D7243}"/>
                    </a:ext>
                  </a:extLst>
                </p:cNvPr>
                <p:cNvSpPr/>
                <p:nvPr/>
              </p:nvSpPr>
              <p:spPr>
                <a:xfrm>
                  <a:off x="2415048" y="4130540"/>
                  <a:ext cx="10376835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0" name="txt_A">
                  <a:extLst>
                    <a:ext uri="{FF2B5EF4-FFF2-40B4-BE49-F238E27FC236}">
                      <a16:creationId xmlns:a16="http://schemas.microsoft.com/office/drawing/2014/main" id="{3F028ACA-CB42-4508-9F6B-CD443F0D72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5048" y="4130540"/>
                  <a:ext cx="10376835" cy="816786"/>
                </a:xfrm>
                <a:prstGeom prst="rect">
                  <a:avLst/>
                </a:prstGeom>
                <a:blipFill>
                  <a:blip r:embed="rId4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xt_B">
                  <a:extLst>
                    <a:ext uri="{FF2B5EF4-FFF2-40B4-BE49-F238E27FC236}">
                      <a16:creationId xmlns:a16="http://schemas.microsoft.com/office/drawing/2014/main" id="{52372D5F-E64A-4F6E-A3E9-A608843C9B99}"/>
                    </a:ext>
                  </a:extLst>
                </p:cNvPr>
                <p:cNvSpPr/>
                <p:nvPr/>
              </p:nvSpPr>
              <p:spPr>
                <a:xfrm>
                  <a:off x="14128788" y="4130540"/>
                  <a:ext cx="10395783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1" name="txt_B">
                  <a:extLst>
                    <a:ext uri="{FF2B5EF4-FFF2-40B4-BE49-F238E27FC236}">
                      <a16:creationId xmlns:a16="http://schemas.microsoft.com/office/drawing/2014/main" id="{52372D5F-E64A-4F6E-A3E9-A608843C9B9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8788" y="4130540"/>
                  <a:ext cx="10395783" cy="816786"/>
                </a:xfrm>
                <a:prstGeom prst="rect">
                  <a:avLst/>
                </a:prstGeom>
                <a:blipFill>
                  <a:blip r:embed="rId5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xt_C">
                  <a:extLst>
                    <a:ext uri="{FF2B5EF4-FFF2-40B4-BE49-F238E27FC236}">
                      <a16:creationId xmlns:a16="http://schemas.microsoft.com/office/drawing/2014/main" id="{6D4B5FC9-49AE-4B47-BBE9-4040B84A3D21}"/>
                    </a:ext>
                  </a:extLst>
                </p:cNvPr>
                <p:cNvSpPr/>
                <p:nvPr/>
              </p:nvSpPr>
              <p:spPr>
                <a:xfrm>
                  <a:off x="2449234" y="5498692"/>
                  <a:ext cx="10342649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2" name="txt_C">
                  <a:extLst>
                    <a:ext uri="{FF2B5EF4-FFF2-40B4-BE49-F238E27FC236}">
                      <a16:creationId xmlns:a16="http://schemas.microsoft.com/office/drawing/2014/main" id="{6D4B5FC9-49AE-4B47-BBE9-4040B84A3D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9234" y="5498692"/>
                  <a:ext cx="10342649" cy="816786"/>
                </a:xfrm>
                <a:prstGeom prst="rect">
                  <a:avLst/>
                </a:prstGeom>
                <a:blipFill>
                  <a:blip r:embed="rId6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xt_D">
                  <a:extLst>
                    <a:ext uri="{FF2B5EF4-FFF2-40B4-BE49-F238E27FC236}">
                      <a16:creationId xmlns:a16="http://schemas.microsoft.com/office/drawing/2014/main" id="{928E927F-7B34-4529-892B-B926BEDA867D}"/>
                    </a:ext>
                  </a:extLst>
                </p:cNvPr>
                <p:cNvSpPr/>
                <p:nvPr/>
              </p:nvSpPr>
              <p:spPr>
                <a:xfrm>
                  <a:off x="14135069" y="5498692"/>
                  <a:ext cx="10389502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3" name="txt_D">
                  <a:extLst>
                    <a:ext uri="{FF2B5EF4-FFF2-40B4-BE49-F238E27FC236}">
                      <a16:creationId xmlns:a16="http://schemas.microsoft.com/office/drawing/2014/main" id="{928E927F-7B34-4529-892B-B926BEDA86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35069" y="5498692"/>
                  <a:ext cx="10389502" cy="816786"/>
                </a:xfrm>
                <a:prstGeom prst="rect">
                  <a:avLst/>
                </a:prstGeom>
                <a:blipFill>
                  <a:blip r:embed="rId7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" name="De_bai1">
            <a:extLst>
              <a:ext uri="{FF2B5EF4-FFF2-40B4-BE49-F238E27FC236}">
                <a16:creationId xmlns:a16="http://schemas.microsoft.com/office/drawing/2014/main" id="{6467DA56-7147-4276-9944-66589C2F4593}"/>
              </a:ext>
            </a:extLst>
          </p:cNvPr>
          <p:cNvSpPr/>
          <p:nvPr/>
        </p:nvSpPr>
        <p:spPr>
          <a:xfrm>
            <a:off x="477143" y="4635636"/>
            <a:ext cx="23141726" cy="2325735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123" name="Google Shape;445;p3">
            <a:extLst>
              <a:ext uri="{FF2B5EF4-FFF2-40B4-BE49-F238E27FC236}">
                <a16:creationId xmlns:a16="http://schemas.microsoft.com/office/drawing/2014/main" id="{E7D115D4-FBD3-4C64-A479-445888EAD056}"/>
              </a:ext>
            </a:extLst>
          </p:cNvPr>
          <p:cNvGrpSpPr/>
          <p:nvPr/>
        </p:nvGrpSpPr>
        <p:grpSpPr>
          <a:xfrm>
            <a:off x="566977" y="4265105"/>
            <a:ext cx="3414628" cy="832104"/>
            <a:chOff x="2028795" y="4418277"/>
            <a:chExt cx="3503060" cy="832104"/>
          </a:xfrm>
          <a:solidFill>
            <a:srgbClr val="FEEBB0"/>
          </a:solidFill>
        </p:grpSpPr>
        <p:sp>
          <p:nvSpPr>
            <p:cNvPr id="124" name="Google Shape;446;p3">
              <a:extLst>
                <a:ext uri="{FF2B5EF4-FFF2-40B4-BE49-F238E27FC236}">
                  <a16:creationId xmlns:a16="http://schemas.microsoft.com/office/drawing/2014/main" id="{9BA455E6-3539-4CAE-97C7-E55E07696E4C}"/>
                </a:ext>
              </a:extLst>
            </p:cNvPr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grpFill/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25" name="txt_cau">
              <a:extLst>
                <a:ext uri="{FF2B5EF4-FFF2-40B4-BE49-F238E27FC236}">
                  <a16:creationId xmlns:a16="http://schemas.microsoft.com/office/drawing/2014/main" id="{962167CF-37FF-4274-BAB8-B98BDBEFD89F}"/>
                </a:ext>
              </a:extLst>
            </p:cNvPr>
            <p:cNvSpPr txBox="1"/>
            <p:nvPr/>
          </p:nvSpPr>
          <p:spPr>
            <a:xfrm>
              <a:off x="2603192" y="4455340"/>
              <a:ext cx="2895397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1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126" name="Google Shape;448;p3">
            <a:extLst>
              <a:ext uri="{FF2B5EF4-FFF2-40B4-BE49-F238E27FC236}">
                <a16:creationId xmlns:a16="http://schemas.microsoft.com/office/drawing/2014/main" id="{45C37766-C056-4821-B565-525D6FBF6860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127935" y="4126330"/>
            <a:ext cx="1049184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De_bai">
                <a:extLst>
                  <a:ext uri="{FF2B5EF4-FFF2-40B4-BE49-F238E27FC236}">
                    <a16:creationId xmlns:a16="http://schemas.microsoft.com/office/drawing/2014/main" id="{4B275B17-FCB1-4CF6-83B0-6BE195ABF3F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1758" y="5481663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De_bai">
                <a:extLst>
                  <a:ext uri="{FF2B5EF4-FFF2-40B4-BE49-F238E27FC236}">
                    <a16:creationId xmlns:a16="http://schemas.microsoft.com/office/drawing/2014/main" id="{4B275B17-FCB1-4CF6-83B0-6BE195ABF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758" y="5481663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58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xt_giai">
                <a:extLst>
                  <a:ext uri="{FF2B5EF4-FFF2-40B4-BE49-F238E27FC236}">
                    <a16:creationId xmlns:a16="http://schemas.microsoft.com/office/drawing/2014/main" id="{C52B6834-C9AE-4160-91BC-61D5307EE5C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1228" y="11230461"/>
                <a:ext cx="23141726" cy="546280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7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xt_giai">
                <a:extLst>
                  <a:ext uri="{FF2B5EF4-FFF2-40B4-BE49-F238E27FC236}">
                    <a16:creationId xmlns:a16="http://schemas.microsoft.com/office/drawing/2014/main" id="{C52B6834-C9AE-4160-91BC-61D5307E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28" y="11230461"/>
                <a:ext cx="23141726" cy="5462803"/>
              </a:xfrm>
              <a:prstGeom prst="rect">
                <a:avLst/>
              </a:prstGeom>
              <a:blipFill>
                <a:blip r:embed="rId10"/>
                <a:stretch>
                  <a:fillRect t="-25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_A">
            <a:extLst>
              <a:ext uri="{FF2B5EF4-FFF2-40B4-BE49-F238E27FC236}">
                <a16:creationId xmlns:a16="http://schemas.microsoft.com/office/drawing/2014/main" id="{3A73A139-035E-4664-AD3E-576658D934C7}"/>
              </a:ext>
            </a:extLst>
          </p:cNvPr>
          <p:cNvSpPr/>
          <p:nvPr/>
        </p:nvSpPr>
        <p:spPr>
          <a:xfrm>
            <a:off x="435470" y="746760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A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285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2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2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0456" y="8779468"/>
            <a:ext cx="23499640" cy="4164270"/>
            <a:chOff x="38100" y="6029703"/>
            <a:chExt cx="23499640" cy="4297748"/>
          </a:xfrm>
        </p:grpSpPr>
        <p:sp>
          <p:nvSpPr>
            <p:cNvPr id="422" name="Google Shape;422;p3"/>
            <p:cNvSpPr/>
            <p:nvPr/>
          </p:nvSpPr>
          <p:spPr>
            <a:xfrm>
              <a:off x="396014" y="6143067"/>
              <a:ext cx="23141726" cy="418438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6029703"/>
              <a:ext cx="3991941" cy="1079473"/>
              <a:chOff x="410517" y="5173584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4227406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5316935"/>
                <a:ext cx="2872840" cy="7940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5173584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5097369"/>
            <a:ext cx="23782108" cy="3383346"/>
            <a:chOff x="387307" y="3865333"/>
            <a:chExt cx="23782108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059892" y="4118982"/>
                  <a:ext cx="10376835" cy="80988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𝐱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𝐱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𝐥𝐧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func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9892" y="4118982"/>
                  <a:ext cx="10376835" cy="809883"/>
                </a:xfrm>
                <a:prstGeom prst="rect">
                  <a:avLst/>
                </a:prstGeom>
                <a:blipFill>
                  <a:blip r:embed="rId4"/>
                  <a:stretch>
                    <a:fillRect t="-606" b="-2242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3773632" y="3880218"/>
                  <a:ext cx="10395783" cy="12874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48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𝐱</m:t>
                              </m:r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𝐱</m:t>
                              </m:r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73632" y="3880218"/>
                  <a:ext cx="10395783" cy="1287410"/>
                </a:xfrm>
                <a:prstGeom prst="rect">
                  <a:avLst/>
                </a:prstGeom>
                <a:blipFill>
                  <a:blip r:embed="rId5"/>
                  <a:stretch>
                    <a:fillRect b="-877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094078" y="5487134"/>
                  <a:ext cx="10342649" cy="80988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𝐱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sup>
                      </m:sSup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𝐥𝐧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func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4078" y="5487134"/>
                  <a:ext cx="10342649" cy="809883"/>
                </a:xfrm>
                <a:prstGeom prst="rect">
                  <a:avLst/>
                </a:prstGeom>
                <a:blipFill>
                  <a:blip r:embed="rId6"/>
                  <a:stretch>
                    <a:fillRect t="-606" b="-2303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3779913" y="5248372"/>
                  <a:ext cx="10389502" cy="12874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48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𝐱</m:t>
                              </m:r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79913" y="5248372"/>
                  <a:ext cx="10389502" cy="1287410"/>
                </a:xfrm>
                <a:prstGeom prst="rect">
                  <a:avLst/>
                </a:prstGeom>
                <a:blipFill>
                  <a:blip r:embed="rId7"/>
                  <a:stretch>
                    <a:fillRect b="-839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420114"/>
            <a:ext cx="23194935" cy="206162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2046345"/>
            <a:ext cx="3503060" cy="835342"/>
            <a:chOff x="2028795" y="4415039"/>
            <a:chExt cx="3503060" cy="835342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2759409" y="4415039"/>
              <a:ext cx="2344195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2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1910808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1758" y="3220237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Bef>
                    <a:spcPts val="0"/>
                  </a:spcBef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[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758" y="3220237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29000" y="8658200"/>
                <a:ext cx="20860344" cy="546280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Ta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𝐟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func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func>
                  </m:oMath>
                </a14:m>
                <a:endParaRPr lang="en-GB" sz="4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libri" panose="020F0502020204030204" pitchFamily="34" charset="0"/>
                    <a:cs typeface="Times New Roman" panose="02020603050405020304" pitchFamily="18" charset="0"/>
                  </a:rPr>
                  <a:t>											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8658200"/>
                <a:ext cx="20860344" cy="54628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C">
            <a:extLst>
              <a:ext uri="{FF2B5EF4-FFF2-40B4-BE49-F238E27FC236}">
                <a16:creationId xmlns:a16="http://schemas.microsoft.com/office/drawing/2014/main" id="{0B80EF80-D601-4E3E-A519-D4867ABCD549}"/>
              </a:ext>
            </a:extLst>
          </p:cNvPr>
          <p:cNvSpPr/>
          <p:nvPr/>
        </p:nvSpPr>
        <p:spPr>
          <a:xfrm>
            <a:off x="435470" y="7010400"/>
            <a:ext cx="1088530" cy="1241633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522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568" y="8039289"/>
            <a:ext cx="23625314" cy="3518208"/>
            <a:chOff x="38100" y="5504319"/>
            <a:chExt cx="23625314" cy="3670192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7"/>
              <a:ext cx="23319920" cy="305412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8026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558788"/>
            <a:ext cx="24320462" cy="3267664"/>
            <a:chOff x="387307" y="3865333"/>
            <a:chExt cx="24320462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 dirty="0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598246" y="3990080"/>
                  <a:ext cx="10376835" cy="113482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8246" y="3990080"/>
                  <a:ext cx="10376835" cy="1134828"/>
                </a:xfrm>
                <a:prstGeom prst="rect">
                  <a:avLst/>
                </a:prstGeom>
                <a:blipFill>
                  <a:blip r:embed="rId4"/>
                  <a:stretch>
                    <a:fillRect b="-1031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311986" y="4216752"/>
                  <a:ext cx="10395783" cy="68148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11986" y="4216752"/>
                  <a:ext cx="10395783" cy="681483"/>
                </a:xfrm>
                <a:prstGeom prst="rect">
                  <a:avLst/>
                </a:prstGeom>
                <a:blipFill>
                  <a:blip r:embed="rId5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632432" y="5358231"/>
                  <a:ext cx="10342649" cy="113482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2432" y="5358231"/>
                  <a:ext cx="10342649" cy="1134828"/>
                </a:xfrm>
                <a:prstGeom prst="rect">
                  <a:avLst/>
                </a:prstGeom>
                <a:blipFill>
                  <a:blip r:embed="rId6"/>
                  <a:stretch>
                    <a:fillRect b="-1031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318267" y="5358231"/>
                  <a:ext cx="10389502" cy="113482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800" b="1" i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18267" y="5358231"/>
                  <a:ext cx="10389502" cy="1134828"/>
                </a:xfrm>
                <a:prstGeom prst="rect">
                  <a:avLst/>
                </a:prstGeom>
                <a:blipFill>
                  <a:blip r:embed="rId7"/>
                  <a:stretch>
                    <a:fillRect b="-1031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465512"/>
            <a:ext cx="23194935" cy="1885935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2297278"/>
            <a:ext cx="3503060" cy="832105"/>
            <a:chOff x="2028795" y="4418277"/>
            <a:chExt cx="3503060" cy="832105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2636459" y="4480054"/>
              <a:ext cx="2832140" cy="7703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3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2158503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1758" y="3148229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ts val="0"/>
                  </a:spcBef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[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GB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758" y="3148229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58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2418" y="9244069"/>
                <a:ext cx="23141726" cy="546280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7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18" y="9244069"/>
                <a:ext cx="23141726" cy="5462803"/>
              </a:xfrm>
              <a:prstGeom prst="rect">
                <a:avLst/>
              </a:prstGeom>
              <a:blipFill>
                <a:blip r:embed="rId10"/>
                <a:stretch>
                  <a:fillRect t="-25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B">
            <a:extLst>
              <a:ext uri="{FF2B5EF4-FFF2-40B4-BE49-F238E27FC236}">
                <a16:creationId xmlns:a16="http://schemas.microsoft.com/office/drawing/2014/main" id="{2D63D1A0-20D3-4E6A-B3FF-9B316DFB83E7}"/>
              </a:ext>
            </a:extLst>
          </p:cNvPr>
          <p:cNvSpPr/>
          <p:nvPr/>
        </p:nvSpPr>
        <p:spPr>
          <a:xfrm>
            <a:off x="12163493" y="4800600"/>
            <a:ext cx="1088530" cy="119918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B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394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1800" y="8080661"/>
            <a:ext cx="8458200" cy="47150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2693" y="2659766"/>
            <a:ext cx="8877307" cy="450311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667000" y="2099850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34141" y="3189090"/>
            <a:ext cx="12496800" cy="443929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h 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d Fies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8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5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3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â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%/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70731" y="8307264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9442650"/>
            <a:ext cx="12496801" cy="364958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450215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 2019 dân số Việt Nam có 96,2 triệu người với tỉ lệ gia tăng tự nhiên là 1,08%. Hỏi đến năm 2030 dân số Việt Nam là bao nhiêu nếu tỉ lệ tăng dân số hàng năm không đổi?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04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2657" y="7822455"/>
            <a:ext cx="24079792" cy="4713562"/>
            <a:chOff x="38100" y="5504319"/>
            <a:chExt cx="24079792" cy="4924425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5"/>
              <a:ext cx="23774398" cy="4308359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933528"/>
            <a:ext cx="24128404" cy="2726365"/>
            <a:chOff x="387307" y="3865333"/>
            <a:chExt cx="24128404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406188" y="4096955"/>
                  <a:ext cx="10376835" cy="9711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𝐱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6188" y="4096955"/>
                  <a:ext cx="10376835" cy="971188"/>
                </a:xfrm>
                <a:prstGeom prst="rect">
                  <a:avLst/>
                </a:prstGeom>
                <a:blipFill>
                  <a:blip r:embed="rId4"/>
                  <a:stretch>
                    <a:fillRect t="-3125" b="-2375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119928" y="4147065"/>
                  <a:ext cx="10395783" cy="8709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𝐱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19928" y="4147065"/>
                  <a:ext cx="10395783" cy="870967"/>
                </a:xfrm>
                <a:prstGeom prst="rect">
                  <a:avLst/>
                </a:prstGeom>
                <a:blipFill>
                  <a:blip r:embed="rId5"/>
                  <a:stretch>
                    <a:fillRect t="-12676" b="-302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440374" y="5515217"/>
                  <a:ext cx="10342649" cy="8709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𝐱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0374" y="5515217"/>
                  <a:ext cx="10342649" cy="870967"/>
                </a:xfrm>
                <a:prstGeom prst="rect">
                  <a:avLst/>
                </a:prstGeom>
                <a:blipFill>
                  <a:blip r:embed="rId6"/>
                  <a:stretch>
                    <a:fillRect t="-11888" b="-2937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126209" y="5465107"/>
                  <a:ext cx="10389502" cy="9711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4400" b="1" i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6209" y="5465107"/>
                  <a:ext cx="10389502" cy="971188"/>
                </a:xfrm>
                <a:prstGeom prst="rect">
                  <a:avLst/>
                </a:prstGeom>
                <a:blipFill>
                  <a:blip r:embed="rId7"/>
                  <a:stretch>
                    <a:fillRect t="-3145" b="-238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3005596"/>
            <a:ext cx="23741053" cy="1620156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2635064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3105151" y="4480054"/>
              <a:ext cx="2426704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4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2496289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1758" y="3292245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[</a:t>
                </a: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 độ 2</a:t>
                </a:r>
                <a:r>
                  <a:rPr lang="en-GB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</a:t>
                </a: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vi-VN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758" y="3292245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10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40508" y="8010128"/>
                <a:ext cx="19893635" cy="546280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36000"/>
                  </a:lnSpc>
                  <a:spcBef>
                    <a:spcPts val="0"/>
                  </a:spcBef>
                </a:pPr>
                <a:endParaRPr lang="en-GB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6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4400" b="1" i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400" b="1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400" b="1" i="0">
                                          <a:solidFill>
                                            <a:srgbClr val="000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p>
                                      <m:r>
                                        <a:rPr lang="vi-VN" sz="4400" b="1" i="0">
                                          <a:solidFill>
                                            <a:srgbClr val="000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𝐱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4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𝐞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4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𝐱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4400" b="1" i="0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𝐱</m:t>
                          </m:r>
                        </m:e>
                      </m:d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𝐞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vi-VN" sz="4400" b="1" i="0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36000"/>
                  </a:lnSpc>
                  <a:spcBef>
                    <a:spcPts val="0"/>
                  </a:spcBef>
                </a:pPr>
                <a:r>
                  <a:rPr lang="en-GB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libri" panose="020F0502020204030204" pitchFamily="34" charset="0"/>
                    <a:cs typeface="Times New Roman" panose="02020603050405020304" pitchFamily="18" charset="0"/>
                  </a:rPr>
                  <a:t>						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vi-VN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𝐞</m:t>
                            </m:r>
                          </m:e>
                          <m:sup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sup>
                        </m:sSup>
                      </m:e>
                    </m:d>
                  </m:oMath>
                </a14:m>
                <a:endParaRPr lang="en-GB" sz="4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6000"/>
                  </a:lnSpc>
                  <a:spcBef>
                    <a:spcPts val="0"/>
                  </a:spcBef>
                </a:pPr>
                <a:r>
                  <a:rPr lang="en-GB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libri" panose="020F0502020204030204" pitchFamily="34" charset="0"/>
                    <a:cs typeface="Times New Roman" panose="02020603050405020304" pitchFamily="18" charset="0"/>
                  </a:rPr>
                  <a:t>						  </a:t>
                </a:r>
                <a14:m>
                  <m:oMath xmlns:m="http://schemas.openxmlformats.org/officeDocument/2006/math">
                    <m:r>
                      <a:rPr lang="vi-VN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vi-VN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vi-VN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GB" sz="4400" b="1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p>
                    <m:r>
                      <a:rPr lang="en-GB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508" y="8010128"/>
                <a:ext cx="19893635" cy="54628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D">
            <a:extLst>
              <a:ext uri="{FF2B5EF4-FFF2-40B4-BE49-F238E27FC236}">
                <a16:creationId xmlns:a16="http://schemas.microsoft.com/office/drawing/2014/main" id="{1D5D4F83-158E-470A-AC68-367EF90968AC}"/>
              </a:ext>
            </a:extLst>
          </p:cNvPr>
          <p:cNvSpPr/>
          <p:nvPr/>
        </p:nvSpPr>
        <p:spPr>
          <a:xfrm>
            <a:off x="12170270" y="647700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D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893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104" y="7680073"/>
            <a:ext cx="24079792" cy="6035927"/>
            <a:chOff x="38100" y="5504319"/>
            <a:chExt cx="24079792" cy="4885370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6"/>
              <a:ext cx="23774398" cy="426930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384497" y="4851598"/>
                <a:ext cx="2872840" cy="6816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797901"/>
            <a:ext cx="24301493" cy="2726365"/>
            <a:chOff x="387307" y="3865333"/>
            <a:chExt cx="24301493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579277" y="4105710"/>
                  <a:ext cx="10376835" cy="8709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9277" y="4105710"/>
                  <a:ext cx="10376835" cy="870967"/>
                </a:xfrm>
                <a:prstGeom prst="rect">
                  <a:avLst/>
                </a:prstGeom>
                <a:blipFill>
                  <a:blip r:embed="rId4"/>
                  <a:stretch>
                    <a:fillRect t="-10490" b="-2447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293017" y="4105710"/>
                  <a:ext cx="10395783" cy="8709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93017" y="4105710"/>
                  <a:ext cx="10395783" cy="870967"/>
                </a:xfrm>
                <a:prstGeom prst="rect">
                  <a:avLst/>
                </a:prstGeom>
                <a:blipFill>
                  <a:blip r:embed="rId5"/>
                  <a:stretch>
                    <a:fillRect t="-10490" b="-2447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613463" y="5473862"/>
                  <a:ext cx="10342649" cy="8709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463" y="5473862"/>
                  <a:ext cx="10342649" cy="870967"/>
                </a:xfrm>
                <a:prstGeom prst="rect">
                  <a:avLst/>
                </a:prstGeom>
                <a:blipFill>
                  <a:blip r:embed="rId6"/>
                  <a:stretch>
                    <a:fillRect t="-11189" b="-2447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299298" y="5473862"/>
                  <a:ext cx="10389502" cy="87096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99298" y="5473862"/>
                  <a:ext cx="10389502" cy="870967"/>
                </a:xfrm>
                <a:prstGeom prst="rect">
                  <a:avLst/>
                </a:prstGeom>
                <a:blipFill>
                  <a:blip r:embed="rId7"/>
                  <a:stretch>
                    <a:fillRect t="-11189" b="-2447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429331"/>
            <a:ext cx="23741053" cy="2196421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2058800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3015316" y="4436334"/>
              <a:ext cx="2387724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5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1920025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4736" y="3004213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736" y="3004213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60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2418" y="8974231"/>
                <a:ext cx="23141726" cy="486854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o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4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18" y="8974231"/>
                <a:ext cx="23141726" cy="486854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Hình ảnh 23">
            <a:extLst>
              <a:ext uri="{FF2B5EF4-FFF2-40B4-BE49-F238E27FC236}">
                <a16:creationId xmlns:a16="http://schemas.microsoft.com/office/drawing/2014/main" id="{1A86EB42-ED00-4C1B-834C-59A698127B19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226" y="8415546"/>
            <a:ext cx="7074226" cy="4868545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32" name="Oval_D">
            <a:extLst>
              <a:ext uri="{FF2B5EF4-FFF2-40B4-BE49-F238E27FC236}">
                <a16:creationId xmlns:a16="http://schemas.microsoft.com/office/drawing/2014/main" id="{B9BF60FB-D244-45B3-AA17-DA09B5E6B9EC}"/>
              </a:ext>
            </a:extLst>
          </p:cNvPr>
          <p:cNvSpPr/>
          <p:nvPr/>
        </p:nvSpPr>
        <p:spPr>
          <a:xfrm>
            <a:off x="12115800" y="640080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D</a:t>
            </a: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196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568" y="7895273"/>
            <a:ext cx="24079792" cy="3657210"/>
            <a:chOff x="38100" y="5504319"/>
            <a:chExt cx="24079792" cy="3774435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5"/>
              <a:ext cx="23774398" cy="3158369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923723"/>
            <a:ext cx="24301493" cy="2726365"/>
            <a:chOff x="387307" y="3865333"/>
            <a:chExt cx="24301493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579277" y="4132800"/>
                  <a:ext cx="10376835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9277" y="4132800"/>
                  <a:ext cx="10376835" cy="816786"/>
                </a:xfrm>
                <a:prstGeom prst="rect">
                  <a:avLst/>
                </a:prstGeom>
                <a:blipFill>
                  <a:blip r:embed="rId4"/>
                  <a:stretch>
                    <a:fillRect t="-18657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293017" y="4132800"/>
                  <a:ext cx="10395783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−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93017" y="4132800"/>
                  <a:ext cx="10395783" cy="816786"/>
                </a:xfrm>
                <a:prstGeom prst="rect">
                  <a:avLst/>
                </a:prstGeom>
                <a:blipFill>
                  <a:blip r:embed="rId5"/>
                  <a:stretch>
                    <a:fillRect t="-18657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613463" y="5500952"/>
                  <a:ext cx="10342649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3463" y="5500952"/>
                  <a:ext cx="10342649" cy="816786"/>
                </a:xfrm>
                <a:prstGeom prst="rect">
                  <a:avLst/>
                </a:prstGeom>
                <a:blipFill>
                  <a:blip r:embed="rId6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299298" y="5500952"/>
                  <a:ext cx="10389502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∞;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99298" y="5500952"/>
                  <a:ext cx="10389502" cy="816786"/>
                </a:xfrm>
                <a:prstGeom prst="rect">
                  <a:avLst/>
                </a:prstGeom>
                <a:blipFill>
                  <a:blip r:embed="rId7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564130"/>
            <a:ext cx="23741053" cy="2061622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64864" y="2174748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3027594" y="4480054"/>
              <a:ext cx="2504261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6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2054824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8672" y="3292245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GB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72" y="3292245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58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95600" y="7725620"/>
                <a:ext cx="23141726" cy="546280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7725620"/>
                <a:ext cx="23141726" cy="54628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A">
            <a:extLst>
              <a:ext uri="{FF2B5EF4-FFF2-40B4-BE49-F238E27FC236}">
                <a16:creationId xmlns:a16="http://schemas.microsoft.com/office/drawing/2014/main" id="{5C86E95B-CB74-4FBE-8915-FAB05D112206}"/>
              </a:ext>
            </a:extLst>
          </p:cNvPr>
          <p:cNvSpPr/>
          <p:nvPr/>
        </p:nvSpPr>
        <p:spPr>
          <a:xfrm>
            <a:off x="435470" y="510540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A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135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568" y="7967281"/>
            <a:ext cx="24079792" cy="3998276"/>
            <a:chOff x="38100" y="5504319"/>
            <a:chExt cx="24079792" cy="4126433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5"/>
              <a:ext cx="23774398" cy="351036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995731"/>
            <a:ext cx="24072893" cy="2726365"/>
            <a:chOff x="387307" y="3865333"/>
            <a:chExt cx="24072893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350677" y="4132800"/>
                  <a:ext cx="10376835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0677" y="4132800"/>
                  <a:ext cx="10376835" cy="816786"/>
                </a:xfrm>
                <a:prstGeom prst="rect">
                  <a:avLst/>
                </a:prstGeom>
                <a:blipFill>
                  <a:blip r:embed="rId4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064417" y="4132800"/>
                  <a:ext cx="10395783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64417" y="4132800"/>
                  <a:ext cx="10395783" cy="816786"/>
                </a:xfrm>
                <a:prstGeom prst="rect">
                  <a:avLst/>
                </a:prstGeom>
                <a:blipFill>
                  <a:blip r:embed="rId5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384863" y="5500952"/>
                  <a:ext cx="10342649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∞;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4863" y="5500952"/>
                  <a:ext cx="10342649" cy="816786"/>
                </a:xfrm>
                <a:prstGeom prst="rect">
                  <a:avLst/>
                </a:prstGeom>
                <a:blipFill>
                  <a:blip r:embed="rId6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070698" y="5500952"/>
                  <a:ext cx="10389502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∞;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70698" y="5500952"/>
                  <a:ext cx="10389502" cy="816786"/>
                </a:xfrm>
                <a:prstGeom prst="rect">
                  <a:avLst/>
                </a:prstGeom>
                <a:blipFill>
                  <a:blip r:embed="rId7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936884"/>
            <a:ext cx="23741053" cy="1840349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2427907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3015316" y="4480054"/>
              <a:ext cx="2516539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7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228913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23682" y="3436261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𝐱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682" y="3436261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7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07236" y="9047569"/>
                <a:ext cx="23141726" cy="546280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ĐKXĐ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236" y="9047569"/>
                <a:ext cx="23141726" cy="54628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D">
            <a:extLst>
              <a:ext uri="{FF2B5EF4-FFF2-40B4-BE49-F238E27FC236}">
                <a16:creationId xmlns:a16="http://schemas.microsoft.com/office/drawing/2014/main" id="{BDBCAB7A-C9DF-49DD-98F0-BB5350CBB469}"/>
              </a:ext>
            </a:extLst>
          </p:cNvPr>
          <p:cNvSpPr/>
          <p:nvPr/>
        </p:nvSpPr>
        <p:spPr>
          <a:xfrm>
            <a:off x="12115800" y="655320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D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2824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0096" y="8138397"/>
            <a:ext cx="24079792" cy="3626414"/>
            <a:chOff x="38100" y="5504319"/>
            <a:chExt cx="24079792" cy="3742652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6"/>
              <a:ext cx="23774398" cy="3126585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593789"/>
            <a:ext cx="23286575" cy="3315398"/>
            <a:chOff x="387307" y="3865333"/>
            <a:chExt cx="23286575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 dirty="0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1564359" y="3938659"/>
                  <a:ext cx="10376835" cy="12050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𝐱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𝟏</m:t>
                            </m:r>
                          </m:den>
                        </m:f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4359" y="3938659"/>
                  <a:ext cx="10376835" cy="1205069"/>
                </a:xfrm>
                <a:prstGeom prst="rect">
                  <a:avLst/>
                </a:prstGeom>
                <a:blipFill>
                  <a:blip r:embed="rId4"/>
                  <a:stretch>
                    <a:fillRect b="-249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3278099" y="3985798"/>
                  <a:ext cx="10395783" cy="111079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𝟏</m:t>
                            </m:r>
                          </m:den>
                        </m:f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78099" y="3985798"/>
                  <a:ext cx="10395783" cy="1110792"/>
                </a:xfrm>
                <a:prstGeom prst="rect">
                  <a:avLst/>
                </a:prstGeom>
                <a:blipFill>
                  <a:blip r:embed="rId5"/>
                  <a:stretch>
                    <a:fillRect b="-27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1598545" y="5306811"/>
                  <a:ext cx="10342649" cy="12050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𝟏</m:t>
                            </m:r>
                          </m:den>
                        </m:f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8545" y="5306811"/>
                  <a:ext cx="10342649" cy="1205069"/>
                </a:xfrm>
                <a:prstGeom prst="rect">
                  <a:avLst/>
                </a:prstGeom>
                <a:blipFill>
                  <a:blip r:embed="rId6"/>
                  <a:stretch>
                    <a:fillRect b="-249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3284380" y="5259382"/>
                  <a:ext cx="10389502" cy="12999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𝐱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>
                                        <a:solidFill>
                                          <a:schemeClr val="bg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solidFill>
                                          <a:schemeClr val="bg1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𝟎𝟐𝟏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𝐥𝐨𝐠</m:t>
                                </m:r>
                              </m:fName>
                              <m:e>
                                <m:r>
                                  <a:rPr lang="en-US" sz="4400" b="1" i="0">
                                    <a:solidFill>
                                      <a:schemeClr val="bg1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</m:e>
                            </m:func>
                          </m:den>
                        </m:f>
                        <m:r>
                          <a:rPr lang="en-US" sz="4400" b="1" i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84380" y="5259382"/>
                  <a:ext cx="10389502" cy="1299927"/>
                </a:xfrm>
                <a:prstGeom prst="rect">
                  <a:avLst/>
                </a:prstGeom>
                <a:blipFill>
                  <a:blip r:embed="rId7"/>
                  <a:stretch>
                    <a:fillRect b="-270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717183"/>
            <a:ext cx="23741053" cy="176717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2269451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3015316" y="4480054"/>
              <a:ext cx="2516539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</a:t>
              </a:r>
              <a:r>
                <a:rPr 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8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2162939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91634" y="3238060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𝟎𝟐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634" y="3238060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2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8209" y="9376128"/>
                <a:ext cx="23141726" cy="3339926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7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func>
                      </m:e>
                    </m:d>
                    <m:r>
                      <a:rPr lang="en-US" sz="48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𝐮</m:t>
                        </m:r>
                        <m:r>
                          <a:rPr lang="en-US" sz="48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8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𝐮</m:t>
                        </m:r>
                      </m:den>
                    </m:f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48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8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4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𝐱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𝟏</m:t>
                        </m:r>
                      </m:den>
                    </m:f>
                    <m:r>
                      <a:rPr lang="en-US" sz="48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209" y="9376128"/>
                <a:ext cx="23141726" cy="33399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A">
            <a:extLst>
              <a:ext uri="{FF2B5EF4-FFF2-40B4-BE49-F238E27FC236}">
                <a16:creationId xmlns:a16="http://schemas.microsoft.com/office/drawing/2014/main" id="{D713D41E-EFD5-4A0B-B576-A9F7E27F7EF2}"/>
              </a:ext>
            </a:extLst>
          </p:cNvPr>
          <p:cNvSpPr/>
          <p:nvPr/>
        </p:nvSpPr>
        <p:spPr>
          <a:xfrm>
            <a:off x="381000" y="4879302"/>
            <a:ext cx="1088530" cy="1216698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A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232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566" y="7410650"/>
            <a:ext cx="24072851" cy="5586399"/>
            <a:chOff x="45041" y="5580648"/>
            <a:chExt cx="24072851" cy="5286947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6"/>
              <a:ext cx="23774398" cy="4747209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45041" y="5580648"/>
              <a:ext cx="3985000" cy="1079473"/>
              <a:chOff x="417458" y="4724529"/>
              <a:chExt cx="3985000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9923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7458" y="4724529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87307" y="4614069"/>
            <a:ext cx="24530093" cy="2726365"/>
            <a:chOff x="387307" y="3865333"/>
            <a:chExt cx="24530093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807877" y="4132800"/>
                  <a:ext cx="10376835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7877" y="4132800"/>
                  <a:ext cx="10376835" cy="816786"/>
                </a:xfrm>
                <a:prstGeom prst="rect">
                  <a:avLst/>
                </a:prstGeom>
                <a:blipFill>
                  <a:blip r:embed="rId4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521617" y="4132800"/>
                  <a:ext cx="10395783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21617" y="4132800"/>
                  <a:ext cx="10395783" cy="816786"/>
                </a:xfrm>
                <a:prstGeom prst="rect">
                  <a:avLst/>
                </a:prstGeom>
                <a:blipFill>
                  <a:blip r:embed="rId5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842063" y="5500952"/>
                  <a:ext cx="10342649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2063" y="5500952"/>
                  <a:ext cx="10342649" cy="816786"/>
                </a:xfrm>
                <a:prstGeom prst="rect">
                  <a:avLst/>
                </a:prstGeom>
                <a:blipFill>
                  <a:blip r:embed="rId6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527898" y="5500952"/>
                  <a:ext cx="10389502" cy="8167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27898" y="5500952"/>
                  <a:ext cx="10389502" cy="816786"/>
                </a:xfrm>
                <a:prstGeom prst="rect">
                  <a:avLst/>
                </a:prstGeom>
                <a:blipFill>
                  <a:blip r:embed="rId7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2024755"/>
            <a:ext cx="23741053" cy="2309265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1729932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2996625" y="4480054"/>
              <a:ext cx="2535230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 9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1591157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7658" y="2561110"/>
                <a:ext cx="23141726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𝐦𝐱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658" y="2561110"/>
                <a:ext cx="23141726" cy="2413627"/>
              </a:xfrm>
              <a:prstGeom prst="rect">
                <a:avLst/>
              </a:prstGeom>
              <a:blipFill>
                <a:blip r:embed="rId9"/>
                <a:stretch>
                  <a:fillRect t="-58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87028" y="6966609"/>
                <a:ext cx="20809944" cy="6030439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60000"/>
                  </a:lnSpc>
                  <a:spcBef>
                    <a:spcPts val="0"/>
                  </a:spcBef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60000"/>
                  </a:lnSpc>
                  <a:spcBef>
                    <a:spcPts val="0"/>
                  </a:spcBef>
                </a:pPr>
                <a:r>
                  <a:rPr lang="en-GB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GB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 </a:t>
                </a:r>
                <a:r>
                  <a:rPr lang="en-GB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GB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GB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GB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:r>
                  <a:rPr lang="vi-VN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60000"/>
                  </a:lnSpc>
                  <a:spcBef>
                    <a:spcPts val="0"/>
                  </a:spcBef>
                </a:pPr>
                <a:r>
                  <a:rPr lang="en-GB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			</a:t>
                </a:r>
                <a:r>
                  <a:rPr lang="vi-VN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𝐦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6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60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GB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028" y="6966609"/>
                <a:ext cx="20809944" cy="603043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_D">
            <a:extLst>
              <a:ext uri="{FF2B5EF4-FFF2-40B4-BE49-F238E27FC236}">
                <a16:creationId xmlns:a16="http://schemas.microsoft.com/office/drawing/2014/main" id="{E9CFDF20-ECC9-4B79-B7B2-1BCB7E3EB4D4}"/>
              </a:ext>
            </a:extLst>
          </p:cNvPr>
          <p:cNvSpPr/>
          <p:nvPr/>
        </p:nvSpPr>
        <p:spPr>
          <a:xfrm>
            <a:off x="12115800" y="617220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D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186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568" y="7548145"/>
            <a:ext cx="24079792" cy="5718567"/>
            <a:chOff x="38100" y="5504319"/>
            <a:chExt cx="24079792" cy="5901865"/>
          </a:xfrm>
        </p:grpSpPr>
        <p:sp>
          <p:nvSpPr>
            <p:cNvPr id="422" name="Google Shape;422;p3"/>
            <p:cNvSpPr/>
            <p:nvPr/>
          </p:nvSpPr>
          <p:spPr>
            <a:xfrm>
              <a:off x="343494" y="6120385"/>
              <a:ext cx="23774398" cy="5285799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423" name="Google Shape;423;p3"/>
            <p:cNvGrpSpPr/>
            <p:nvPr/>
          </p:nvGrpSpPr>
          <p:grpSpPr>
            <a:xfrm>
              <a:off x="38100" y="5504319"/>
              <a:ext cx="3991941" cy="1079473"/>
              <a:chOff x="410517" y="4648200"/>
              <a:chExt cx="3991941" cy="1079473"/>
            </a:xfrm>
          </p:grpSpPr>
          <p:sp>
            <p:nvSpPr>
              <p:cNvPr id="424" name="Google Shape;424;p3"/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dk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25" name="Google Shape;425;p3"/>
              <p:cNvSpPr txBox="1"/>
              <p:nvPr/>
            </p:nvSpPr>
            <p:spPr>
              <a:xfrm>
                <a:off x="1406054" y="4769080"/>
                <a:ext cx="2872840" cy="7940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426" name="Google Shape;426;p3"/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0000CC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5" name="Group 4"/>
          <p:cNvGrpSpPr/>
          <p:nvPr/>
        </p:nvGrpSpPr>
        <p:grpSpPr>
          <a:xfrm>
            <a:off x="353962" y="4626420"/>
            <a:ext cx="24639638" cy="2861932"/>
            <a:chOff x="387307" y="3865333"/>
            <a:chExt cx="24639638" cy="2726365"/>
          </a:xfrm>
        </p:grpSpPr>
        <p:grpSp>
          <p:nvGrpSpPr>
            <p:cNvPr id="4" name="Group 3"/>
            <p:cNvGrpSpPr/>
            <p:nvPr/>
          </p:nvGrpSpPr>
          <p:grpSpPr>
            <a:xfrm>
              <a:off x="387307" y="3865333"/>
              <a:ext cx="23286575" cy="2726365"/>
              <a:chOff x="387307" y="3865333"/>
              <a:chExt cx="23286575" cy="2726365"/>
            </a:xfrm>
          </p:grpSpPr>
          <p:sp>
            <p:nvSpPr>
              <p:cNvPr id="430" name="Google Shape;430;p3"/>
              <p:cNvSpPr/>
              <p:nvPr/>
            </p:nvSpPr>
            <p:spPr>
              <a:xfrm>
                <a:off x="968395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2" name="Google Shape;432;p3"/>
              <p:cNvSpPr/>
              <p:nvPr/>
            </p:nvSpPr>
            <p:spPr>
              <a:xfrm>
                <a:off x="974475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8" name="Google Shape;428;p3"/>
              <p:cNvSpPr/>
              <p:nvPr/>
            </p:nvSpPr>
            <p:spPr>
              <a:xfrm>
                <a:off x="12701082" y="3865333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29" name="Oval_B"/>
              <p:cNvSpPr/>
              <p:nvPr/>
            </p:nvSpPr>
            <p:spPr>
              <a:xfrm>
                <a:off x="12119993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1" name="Oval_A"/>
              <p:cNvSpPr/>
              <p:nvPr/>
            </p:nvSpPr>
            <p:spPr>
              <a:xfrm>
                <a:off x="387307" y="4070654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3" name="Oval_C"/>
              <p:cNvSpPr/>
              <p:nvPr/>
            </p:nvSpPr>
            <p:spPr>
              <a:xfrm>
                <a:off x="393388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434" name="Google Shape;434;p3"/>
              <p:cNvSpPr/>
              <p:nvPr/>
            </p:nvSpPr>
            <p:spPr>
              <a:xfrm>
                <a:off x="12701082" y="5220098"/>
                <a:ext cx="10972800" cy="1371600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435" name="Oval_D"/>
              <p:cNvSpPr/>
              <p:nvPr/>
            </p:nvSpPr>
            <p:spPr>
              <a:xfrm>
                <a:off x="12119992" y="5425420"/>
                <a:ext cx="1088530" cy="1000532"/>
              </a:xfrm>
              <a:prstGeom prst="ellipse">
                <a:avLst/>
              </a:prstGeom>
              <a:solidFill>
                <a:srgbClr val="327E3B"/>
              </a:solidFill>
              <a:ln w="571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400" b="1">
                    <a:solidFill>
                      <a:schemeClr val="lt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>
                  <a:solidFill>
                    <a:schemeClr val="lt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7" name="txt_A"/>
                <p:cNvSpPr/>
                <p:nvPr/>
              </p:nvSpPr>
              <p:spPr>
                <a:xfrm>
                  <a:off x="2917422" y="4152145"/>
                  <a:ext cx="10376835" cy="77809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</m:oMath>
                  </a14:m>
                  <a:r>
                    <a:rPr lang="vi-VN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7" name="txt_A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7422" y="4152145"/>
                  <a:ext cx="10376835" cy="778096"/>
                </a:xfrm>
                <a:prstGeom prst="rect">
                  <a:avLst/>
                </a:prstGeom>
                <a:blipFill>
                  <a:blip r:embed="rId4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8" name="txt_B"/>
                <p:cNvSpPr/>
                <p:nvPr/>
              </p:nvSpPr>
              <p:spPr>
                <a:xfrm>
                  <a:off x="14631162" y="4152145"/>
                  <a:ext cx="10395783" cy="77809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</m:oMath>
                  </a14:m>
                  <a:r>
                    <a:rPr lang="vi-VN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8" name="txt_B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31162" y="4152145"/>
                  <a:ext cx="10395783" cy="778096"/>
                </a:xfrm>
                <a:prstGeom prst="rect">
                  <a:avLst/>
                </a:prstGeom>
                <a:blipFill>
                  <a:blip r:embed="rId5"/>
                  <a:stretch>
                    <a:fillRect t="-17910" b="-3358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9" name="txt_C"/>
                <p:cNvSpPr/>
                <p:nvPr/>
              </p:nvSpPr>
              <p:spPr>
                <a:xfrm>
                  <a:off x="2951608" y="5520297"/>
                  <a:ext cx="10342649" cy="77809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</m:oMath>
                  </a14:m>
                  <a:r>
                    <a:rPr lang="vi-VN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9" name="txt_C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1608" y="5520297"/>
                  <a:ext cx="10342649" cy="778096"/>
                </a:xfrm>
                <a:prstGeom prst="rect">
                  <a:avLst/>
                </a:prstGeom>
                <a:blipFill>
                  <a:blip r:embed="rId6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0" name="txt_D"/>
                <p:cNvSpPr/>
                <p:nvPr/>
              </p:nvSpPr>
              <p:spPr>
                <a:xfrm>
                  <a:off x="14637443" y="5520297"/>
                  <a:ext cx="10389502" cy="77809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𝐛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</m:oMath>
                  </a14:m>
                  <a:r>
                    <a:rPr lang="vi-VN" sz="4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0" name="txt_D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37443" y="5520297"/>
                  <a:ext cx="10389502" cy="778096"/>
                </a:xfrm>
                <a:prstGeom prst="rect">
                  <a:avLst/>
                </a:prstGeom>
                <a:blipFill>
                  <a:blip r:embed="rId7"/>
                  <a:stretch>
                    <a:fillRect t="-17910" b="-3283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42" name="De_bai1"/>
          <p:cNvSpPr/>
          <p:nvPr/>
        </p:nvSpPr>
        <p:spPr>
          <a:xfrm>
            <a:off x="387307" y="1921238"/>
            <a:ext cx="23741053" cy="2632506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400" b="1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45" name="Google Shape;445;p3"/>
          <p:cNvGrpSpPr/>
          <p:nvPr/>
        </p:nvGrpSpPr>
        <p:grpSpPr>
          <a:xfrm>
            <a:off x="477142" y="1550707"/>
            <a:ext cx="3503060" cy="832104"/>
            <a:chOff x="2028795" y="4418277"/>
            <a:chExt cx="3503060" cy="832104"/>
          </a:xfrm>
        </p:grpSpPr>
        <p:sp>
          <p:nvSpPr>
            <p:cNvPr id="446" name="Google Shape;446;p3"/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EEBB0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b="1">
                <a:solidFill>
                  <a:schemeClr val="dk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47" name="txt_cau"/>
            <p:cNvSpPr txBox="1"/>
            <p:nvPr/>
          </p:nvSpPr>
          <p:spPr>
            <a:xfrm>
              <a:off x="2636458" y="4480054"/>
              <a:ext cx="2895397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âu 10</a:t>
              </a:r>
              <a:endParaRPr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pic>
        <p:nvPicPr>
          <p:cNvPr id="448" name="Google Shape;448;p3"/>
          <p:cNvPicPr preferRelativeResize="0"/>
          <p:nvPr/>
        </p:nvPicPr>
        <p:blipFill rotWithShape="1">
          <a:blip r:embed="rId8">
            <a:alphaModFix/>
          </a:blip>
          <a:srcRect l="15599" t="21515" r="9758" b="14519"/>
          <a:stretch/>
        </p:blipFill>
        <p:spPr>
          <a:xfrm>
            <a:off x="38100" y="1411932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07516" y="2044236"/>
                <a:ext cx="22889178" cy="2413627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  <a:r>
                  <a:rPr lang="vi-VN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</a:t>
                </a:r>
                <a:r>
                  <a:rPr lang="vi-VN" sz="4400" b="1" u="none" strike="noStrike" spc="0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ồ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GB" sz="4400" b="1" i="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			 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De_b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516" y="2044236"/>
                <a:ext cx="22889178" cy="2413627"/>
              </a:xfrm>
              <a:prstGeom prst="rect">
                <a:avLst/>
              </a:prstGeom>
              <a:blipFill>
                <a:blip r:embed="rId9"/>
                <a:stretch>
                  <a:fillRect t="-5808" b="-25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2418" y="8739139"/>
                <a:ext cx="23141726" cy="553568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3000"/>
                  </a:lnSpc>
                  <a:spcBef>
                    <a:spcPts val="0"/>
                  </a:spcBef>
                </a:pPr>
                <a:r>
                  <a:rPr lang="en-GB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3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3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				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3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</m:func>
                  </m:oMath>
                </a14:m>
                <a:endParaRPr lang="en-GB" sz="44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3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             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func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sub>
                        </m:sSub>
                      </m:fName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func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3000"/>
                  </a:lnSpc>
                  <a:spcBef>
                    <a:spcPts val="0"/>
                  </a:spcBef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xt_giai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18" y="8739139"/>
                <a:ext cx="23141726" cy="5535685"/>
              </a:xfrm>
              <a:prstGeom prst="rect">
                <a:avLst/>
              </a:prstGeom>
              <a:blipFill>
                <a:blip r:embed="rId10"/>
                <a:stretch>
                  <a:fillRect t="-20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AF66CCAA-AE6E-4DD2-AD99-2BBCE0A9A5C6}"/>
              </a:ext>
            </a:extLst>
          </p:cNvPr>
          <p:cNvPicPr/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6" t="-252"/>
          <a:stretch/>
        </p:blipFill>
        <p:spPr bwMode="auto">
          <a:xfrm>
            <a:off x="17516969" y="8163075"/>
            <a:ext cx="6513069" cy="51036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1" name="Oval_C">
            <a:extLst>
              <a:ext uri="{FF2B5EF4-FFF2-40B4-BE49-F238E27FC236}">
                <a16:creationId xmlns:a16="http://schemas.microsoft.com/office/drawing/2014/main" id="{EA502981-D763-4595-B004-CB61773A2644}"/>
              </a:ext>
            </a:extLst>
          </p:cNvPr>
          <p:cNvSpPr/>
          <p:nvPr/>
        </p:nvSpPr>
        <p:spPr>
          <a:xfrm>
            <a:off x="381000" y="6248400"/>
            <a:ext cx="1088530" cy="1050283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4400" b="1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313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4767837"/>
                  </p:ext>
                </p:extLst>
              </p:nvPr>
            </p:nvGraphicFramePr>
            <p:xfrm>
              <a:off x="725974" y="3253769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</a:pPr>
                          <a:endParaRPr lang="en-US" sz="26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ảng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óm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ắt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ất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4400" b="1" dirty="0">
                            <a:solidFill>
                              <a:srgbClr val="FF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4767837"/>
                  </p:ext>
                </p:extLst>
              </p:nvPr>
            </p:nvGraphicFramePr>
            <p:xfrm>
              <a:off x="725974" y="3253769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7" t="-372" r="-110" b="-52267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102895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7847" t="-318343" r="-7069" b="-5733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562600" y="5115342"/>
                <a:ext cx="5181600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115342"/>
                <a:ext cx="5181600" cy="19856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7239000" y="7840766"/>
                <a:ext cx="20615344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7840766"/>
                <a:ext cx="20615344" cy="1993366"/>
              </a:xfrm>
              <a:prstGeom prst="rect">
                <a:avLst/>
              </a:prstGeom>
              <a:blipFill>
                <a:blip r:embed="rId4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7297271" y="10079773"/>
                <a:ext cx="910658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271" y="10079773"/>
                <a:ext cx="9106580" cy="816827"/>
              </a:xfrm>
              <a:prstGeom prst="rect">
                <a:avLst/>
              </a:prstGeom>
              <a:blipFill>
                <a:blip r:embed="rId5"/>
                <a:stretch>
                  <a:fillRect l="-2677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7297271" y="11055537"/>
                <a:ext cx="14294703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ành </a:t>
                </a:r>
                <a14:m>
                  <m:oMath xmlns:m="http://schemas.openxmlformats.org/officeDocument/2006/math">
                    <m:r>
                      <a:rPr lang="en-US" sz="4400" b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271" y="11055537"/>
                <a:ext cx="14294703" cy="1993366"/>
              </a:xfrm>
              <a:prstGeom prst="rect">
                <a:avLst/>
              </a:prstGeom>
              <a:blipFill>
                <a:blip r:embed="rId6"/>
                <a:stretch>
                  <a:fillRect l="-1706" r="-1748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6172200" y="6400800"/>
                <a:ext cx="5257800" cy="1107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4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sup>
                      </m:sSup>
                      <m:func>
                        <m:func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𝐥𝐧</m:t>
                          </m:r>
                        </m:fName>
                        <m:e>
                          <m: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6400800"/>
                <a:ext cx="5257800" cy="1107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8"/>
          <a:srcRect l="43457" t="28214" r="28516" b="17708"/>
          <a:stretch/>
        </p:blipFill>
        <p:spPr>
          <a:xfrm>
            <a:off x="17546672" y="5116429"/>
            <a:ext cx="5507251" cy="563389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3BBA2B61-20E3-4EFC-8FA9-AA4D5B351215}"/>
              </a:ext>
            </a:extLst>
          </p:cNvPr>
          <p:cNvGrpSpPr/>
          <p:nvPr/>
        </p:nvGrpSpPr>
        <p:grpSpPr>
          <a:xfrm>
            <a:off x="725974" y="1842501"/>
            <a:ext cx="6962774" cy="960438"/>
            <a:chOff x="13477876" y="4114800"/>
            <a:chExt cx="6962774" cy="960438"/>
          </a:xfrm>
        </p:grpSpPr>
        <p:sp>
          <p:nvSpPr>
            <p:cNvPr id="14" name="Freeform 71">
              <a:extLst>
                <a:ext uri="{FF2B5EF4-FFF2-40B4-BE49-F238E27FC236}">
                  <a16:creationId xmlns:a16="http://schemas.microsoft.com/office/drawing/2014/main" id="{5D0625F2-F874-460C-AE61-5B1027DA1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>
              <a:extLst>
                <a:ext uri="{FF2B5EF4-FFF2-40B4-BE49-F238E27FC236}">
                  <a16:creationId xmlns:a16="http://schemas.microsoft.com/office/drawing/2014/main" id="{6E6DA3C6-C868-4FB9-8E5E-F4010CC64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3">
              <a:extLst>
                <a:ext uri="{FF2B5EF4-FFF2-40B4-BE49-F238E27FC236}">
                  <a16:creationId xmlns:a16="http://schemas.microsoft.com/office/drawing/2014/main" id="{E47B36AA-B08B-4195-805D-2CDD7A0AA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4">
              <a:extLst>
                <a:ext uri="{FF2B5EF4-FFF2-40B4-BE49-F238E27FC236}">
                  <a16:creationId xmlns:a16="http://schemas.microsoft.com/office/drawing/2014/main" id="{F347502A-C3C4-4D22-968C-45EEF5F55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5">
              <a:extLst>
                <a:ext uri="{FF2B5EF4-FFF2-40B4-BE49-F238E27FC236}">
                  <a16:creationId xmlns:a16="http://schemas.microsoft.com/office/drawing/2014/main" id="{5E2831DB-CC7A-4395-824B-890D9BBC8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6">
              <a:extLst>
                <a:ext uri="{FF2B5EF4-FFF2-40B4-BE49-F238E27FC236}">
                  <a16:creationId xmlns:a16="http://schemas.microsoft.com/office/drawing/2014/main" id="{E5635E42-E204-4F79-BB91-2B6D8A4A9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7">
              <a:extLst>
                <a:ext uri="{FF2B5EF4-FFF2-40B4-BE49-F238E27FC236}">
                  <a16:creationId xmlns:a16="http://schemas.microsoft.com/office/drawing/2014/main" id="{7CD85797-644B-45D5-87F8-C60ABA474C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8">
              <a:extLst>
                <a:ext uri="{FF2B5EF4-FFF2-40B4-BE49-F238E27FC236}">
                  <a16:creationId xmlns:a16="http://schemas.microsoft.com/office/drawing/2014/main" id="{421115F4-376B-40FC-B061-DC7DEDF3D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9">
              <a:extLst>
                <a:ext uri="{FF2B5EF4-FFF2-40B4-BE49-F238E27FC236}">
                  <a16:creationId xmlns:a16="http://schemas.microsoft.com/office/drawing/2014/main" id="{C7D450D3-E856-4369-A7AB-8C90A143D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0">
              <a:extLst>
                <a:ext uri="{FF2B5EF4-FFF2-40B4-BE49-F238E27FC236}">
                  <a16:creationId xmlns:a16="http://schemas.microsoft.com/office/drawing/2014/main" id="{2FDA63F9-69BE-4BBC-9BCC-183199139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1">
              <a:extLst>
                <a:ext uri="{FF2B5EF4-FFF2-40B4-BE49-F238E27FC236}">
                  <a16:creationId xmlns:a16="http://schemas.microsoft.com/office/drawing/2014/main" id="{152F956E-071C-4EAF-9FF8-FD13EE464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2">
              <a:extLst>
                <a:ext uri="{FF2B5EF4-FFF2-40B4-BE49-F238E27FC236}">
                  <a16:creationId xmlns:a16="http://schemas.microsoft.com/office/drawing/2014/main" id="{BB85F740-4C37-4C41-9DD3-3F5B23C7A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3">
              <a:extLst>
                <a:ext uri="{FF2B5EF4-FFF2-40B4-BE49-F238E27FC236}">
                  <a16:creationId xmlns:a16="http://schemas.microsoft.com/office/drawing/2014/main" id="{F34393B2-579F-4C5D-B268-2694369F8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84">
              <a:extLst>
                <a:ext uri="{FF2B5EF4-FFF2-40B4-BE49-F238E27FC236}">
                  <a16:creationId xmlns:a16="http://schemas.microsoft.com/office/drawing/2014/main" id="{EE93BD92-D3D1-4D4B-9FB8-FE80CC60D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5">
              <a:extLst>
                <a:ext uri="{FF2B5EF4-FFF2-40B4-BE49-F238E27FC236}">
                  <a16:creationId xmlns:a16="http://schemas.microsoft.com/office/drawing/2014/main" id="{E3B36986-2741-4195-B00E-62BE35EA29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86">
              <a:extLst>
                <a:ext uri="{FF2B5EF4-FFF2-40B4-BE49-F238E27FC236}">
                  <a16:creationId xmlns:a16="http://schemas.microsoft.com/office/drawing/2014/main" id="{857B56D9-036E-4705-A880-E59D372DB0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7">
              <a:extLst>
                <a:ext uri="{FF2B5EF4-FFF2-40B4-BE49-F238E27FC236}">
                  <a16:creationId xmlns:a16="http://schemas.microsoft.com/office/drawing/2014/main" id="{E837AE3B-D58C-45FD-9CA3-9F86F4144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8">
              <a:extLst>
                <a:ext uri="{FF2B5EF4-FFF2-40B4-BE49-F238E27FC236}">
                  <a16:creationId xmlns:a16="http://schemas.microsoft.com/office/drawing/2014/main" id="{EA5B2AEB-910E-4A76-A8EC-230832D98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9">
              <a:extLst>
                <a:ext uri="{FF2B5EF4-FFF2-40B4-BE49-F238E27FC236}">
                  <a16:creationId xmlns:a16="http://schemas.microsoft.com/office/drawing/2014/main" id="{511E0ADA-F749-4512-B749-D411EE12E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0">
              <a:extLst>
                <a:ext uri="{FF2B5EF4-FFF2-40B4-BE49-F238E27FC236}">
                  <a16:creationId xmlns:a16="http://schemas.microsoft.com/office/drawing/2014/main" id="{05030338-CA8F-468A-B72B-5A97F6DD2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1">
              <a:extLst>
                <a:ext uri="{FF2B5EF4-FFF2-40B4-BE49-F238E27FC236}">
                  <a16:creationId xmlns:a16="http://schemas.microsoft.com/office/drawing/2014/main" id="{178CAA1A-BC6A-4562-B1D5-70F2577B90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2">
              <a:extLst>
                <a:ext uri="{FF2B5EF4-FFF2-40B4-BE49-F238E27FC236}">
                  <a16:creationId xmlns:a16="http://schemas.microsoft.com/office/drawing/2014/main" id="{34819761-33F0-4425-BC10-BC1ADD2361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3">
              <a:extLst>
                <a:ext uri="{FF2B5EF4-FFF2-40B4-BE49-F238E27FC236}">
                  <a16:creationId xmlns:a16="http://schemas.microsoft.com/office/drawing/2014/main" id="{1F11FFA2-4814-47CB-B7A6-266FA2611A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4">
              <a:extLst>
                <a:ext uri="{FF2B5EF4-FFF2-40B4-BE49-F238E27FC236}">
                  <a16:creationId xmlns:a16="http://schemas.microsoft.com/office/drawing/2014/main" id="{92F7B437-9B47-4FE2-98FE-E06ABC914F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95">
              <a:extLst>
                <a:ext uri="{FF2B5EF4-FFF2-40B4-BE49-F238E27FC236}">
                  <a16:creationId xmlns:a16="http://schemas.microsoft.com/office/drawing/2014/main" id="{76F6849B-8C12-4A3D-8036-31D25BDB3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96">
              <a:extLst>
                <a:ext uri="{FF2B5EF4-FFF2-40B4-BE49-F238E27FC236}">
                  <a16:creationId xmlns:a16="http://schemas.microsoft.com/office/drawing/2014/main" id="{D3851150-A661-45D5-AA98-BA2F7BF4C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7">
              <a:extLst>
                <a:ext uri="{FF2B5EF4-FFF2-40B4-BE49-F238E27FC236}">
                  <a16:creationId xmlns:a16="http://schemas.microsoft.com/office/drawing/2014/main" id="{DB07AE5F-3FBE-4F44-90FF-50205C6186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8">
              <a:extLst>
                <a:ext uri="{FF2B5EF4-FFF2-40B4-BE49-F238E27FC236}">
                  <a16:creationId xmlns:a16="http://schemas.microsoft.com/office/drawing/2014/main" id="{726F4BBE-6F6F-4527-B2D4-8E818D7A9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496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  <p:bldP spid="105" grpId="0"/>
      <p:bldP spid="10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9845642"/>
                  </p:ext>
                </p:extLst>
              </p:nvPr>
            </p:nvGraphicFramePr>
            <p:xfrm>
              <a:off x="762000" y="3253769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</a:pPr>
                          <a:endParaRPr lang="en-US" sz="26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ảng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óm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ắt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ất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400" b="1" i="0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4400" b="1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unc>
                                      <m:funcPr>
                                        <m:ctrlPr>
                                          <a:rPr lang="en-US" sz="4400" b="1" i="1" kern="1200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4400" b="1" i="1" kern="1200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4400" b="1" i="0" kern="1200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𝐥𝐨𝐠</m:t>
                                            </m:r>
                                          </m:e>
                                          <m:sub>
                                            <m:r>
                                              <a:rPr lang="en-US" sz="4400" b="1" i="0" kern="1200">
                                                <a:solidFill>
                                                  <a:srgbClr val="FF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4400" b="1" i="0" kern="1200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func>
                                  </m:e>
                                  <m:e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≠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4400" b="1" i="0" kern="120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mr>
                              </m:m>
                            </m:oMath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Table 3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9845642"/>
                  </p:ext>
                </p:extLst>
              </p:nvPr>
            </p:nvGraphicFramePr>
            <p:xfrm>
              <a:off x="762000" y="3253769"/>
              <a:ext cx="22210226" cy="101928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00328">
                      <a:extLst>
                        <a:ext uri="{9D8B030D-6E8A-4147-A177-3AD203B41FA5}">
                          <a16:colId xmlns:a16="http://schemas.microsoft.com/office/drawing/2014/main" val="2858869036"/>
                        </a:ext>
                      </a:extLst>
                    </a:gridCol>
                    <a:gridCol w="15347461">
                      <a:extLst>
                        <a:ext uri="{9D8B030D-6E8A-4147-A177-3AD203B41FA5}">
                          <a16:colId xmlns:a16="http://schemas.microsoft.com/office/drawing/2014/main" val="4100217710"/>
                        </a:ext>
                      </a:extLst>
                    </a:gridCol>
                    <a:gridCol w="1062437">
                      <a:extLst>
                        <a:ext uri="{9D8B030D-6E8A-4147-A177-3AD203B41FA5}">
                          <a16:colId xmlns:a16="http://schemas.microsoft.com/office/drawing/2014/main" val="3519870446"/>
                        </a:ext>
                      </a:extLst>
                    </a:gridCol>
                  </a:tblGrid>
                  <a:tr h="1639443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" t="-372" r="-110" b="-52267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8478714"/>
                      </a:ext>
                    </a:extLst>
                  </a:tr>
                  <a:tr h="163030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29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27797676"/>
                      </a:ext>
                    </a:extLst>
                  </a:tr>
                  <a:tr h="102895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ạo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0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770856423"/>
                      </a:ext>
                    </a:extLst>
                  </a:tr>
                  <a:tr h="248386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15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iề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iê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543252738"/>
                      </a:ext>
                    </a:extLst>
                  </a:tr>
                  <a:tr h="917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ận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194214614"/>
                      </a:ext>
                    </a:extLst>
                  </a:tr>
                  <a:tr h="249300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42191703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5867400" y="5115342"/>
                <a:ext cx="5181600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115342"/>
                <a:ext cx="5181600" cy="19856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6934200" y="7840766"/>
                <a:ext cx="20615344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7840766"/>
                <a:ext cx="20615344" cy="1993366"/>
              </a:xfrm>
              <a:prstGeom prst="rect">
                <a:avLst/>
              </a:prstGeom>
              <a:blipFill>
                <a:blip r:embed="rId4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6934200" y="10079773"/>
                <a:ext cx="910658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0079773"/>
                <a:ext cx="9106580" cy="759375"/>
              </a:xfrm>
              <a:prstGeom prst="rect">
                <a:avLst/>
              </a:prstGeom>
              <a:blipFill>
                <a:blip r:embed="rId5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6934200" y="11055537"/>
                <a:ext cx="15257929" cy="2060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1055537"/>
                <a:ext cx="15257929" cy="2060308"/>
              </a:xfrm>
              <a:prstGeom prst="rect">
                <a:avLst/>
              </a:prstGeom>
              <a:blipFill>
                <a:blip r:embed="rId6"/>
                <a:stretch>
                  <a:fillRect l="-1639" r="-1639" b="-9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5181600" y="5840282"/>
                <a:ext cx="10591800" cy="2000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C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>
                                  <a:solidFill>
                                    <a:srgbClr val="C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sz="4400" b="1">
                                  <a:solidFill>
                                    <a:srgbClr val="C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func>
                        </m:den>
                      </m:f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4400" b="1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srgbClr val="C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5840282"/>
                <a:ext cx="10591800" cy="20004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3BBA2B61-20E3-4EFC-8FA9-AA4D5B351215}"/>
              </a:ext>
            </a:extLst>
          </p:cNvPr>
          <p:cNvGrpSpPr/>
          <p:nvPr/>
        </p:nvGrpSpPr>
        <p:grpSpPr>
          <a:xfrm>
            <a:off x="725974" y="1842501"/>
            <a:ext cx="6962774" cy="960438"/>
            <a:chOff x="13477876" y="4114800"/>
            <a:chExt cx="6962774" cy="960438"/>
          </a:xfrm>
        </p:grpSpPr>
        <p:sp>
          <p:nvSpPr>
            <p:cNvPr id="14" name="Freeform 71">
              <a:extLst>
                <a:ext uri="{FF2B5EF4-FFF2-40B4-BE49-F238E27FC236}">
                  <a16:creationId xmlns:a16="http://schemas.microsoft.com/office/drawing/2014/main" id="{5D0625F2-F874-460C-AE61-5B1027DA1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>
              <a:extLst>
                <a:ext uri="{FF2B5EF4-FFF2-40B4-BE49-F238E27FC236}">
                  <a16:creationId xmlns:a16="http://schemas.microsoft.com/office/drawing/2014/main" id="{6E6DA3C6-C868-4FB9-8E5E-F4010CC64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3">
              <a:extLst>
                <a:ext uri="{FF2B5EF4-FFF2-40B4-BE49-F238E27FC236}">
                  <a16:creationId xmlns:a16="http://schemas.microsoft.com/office/drawing/2014/main" id="{E47B36AA-B08B-4195-805D-2CDD7A0AA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4">
              <a:extLst>
                <a:ext uri="{FF2B5EF4-FFF2-40B4-BE49-F238E27FC236}">
                  <a16:creationId xmlns:a16="http://schemas.microsoft.com/office/drawing/2014/main" id="{F347502A-C3C4-4D22-968C-45EEF5F55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5">
              <a:extLst>
                <a:ext uri="{FF2B5EF4-FFF2-40B4-BE49-F238E27FC236}">
                  <a16:creationId xmlns:a16="http://schemas.microsoft.com/office/drawing/2014/main" id="{5E2831DB-CC7A-4395-824B-890D9BBC8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6">
              <a:extLst>
                <a:ext uri="{FF2B5EF4-FFF2-40B4-BE49-F238E27FC236}">
                  <a16:creationId xmlns:a16="http://schemas.microsoft.com/office/drawing/2014/main" id="{E5635E42-E204-4F79-BB91-2B6D8A4A90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7">
              <a:extLst>
                <a:ext uri="{FF2B5EF4-FFF2-40B4-BE49-F238E27FC236}">
                  <a16:creationId xmlns:a16="http://schemas.microsoft.com/office/drawing/2014/main" id="{7CD85797-644B-45D5-87F8-C60ABA474C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8">
              <a:extLst>
                <a:ext uri="{FF2B5EF4-FFF2-40B4-BE49-F238E27FC236}">
                  <a16:creationId xmlns:a16="http://schemas.microsoft.com/office/drawing/2014/main" id="{421115F4-376B-40FC-B061-DC7DEDF3D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9">
              <a:extLst>
                <a:ext uri="{FF2B5EF4-FFF2-40B4-BE49-F238E27FC236}">
                  <a16:creationId xmlns:a16="http://schemas.microsoft.com/office/drawing/2014/main" id="{C7D450D3-E856-4369-A7AB-8C90A143D4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0">
              <a:extLst>
                <a:ext uri="{FF2B5EF4-FFF2-40B4-BE49-F238E27FC236}">
                  <a16:creationId xmlns:a16="http://schemas.microsoft.com/office/drawing/2014/main" id="{2FDA63F9-69BE-4BBC-9BCC-183199139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1">
              <a:extLst>
                <a:ext uri="{FF2B5EF4-FFF2-40B4-BE49-F238E27FC236}">
                  <a16:creationId xmlns:a16="http://schemas.microsoft.com/office/drawing/2014/main" id="{152F956E-071C-4EAF-9FF8-FD13EE464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2">
              <a:extLst>
                <a:ext uri="{FF2B5EF4-FFF2-40B4-BE49-F238E27FC236}">
                  <a16:creationId xmlns:a16="http://schemas.microsoft.com/office/drawing/2014/main" id="{BB85F740-4C37-4C41-9DD3-3F5B23C7A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3">
              <a:extLst>
                <a:ext uri="{FF2B5EF4-FFF2-40B4-BE49-F238E27FC236}">
                  <a16:creationId xmlns:a16="http://schemas.microsoft.com/office/drawing/2014/main" id="{F34393B2-579F-4C5D-B268-2694369F8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84">
              <a:extLst>
                <a:ext uri="{FF2B5EF4-FFF2-40B4-BE49-F238E27FC236}">
                  <a16:creationId xmlns:a16="http://schemas.microsoft.com/office/drawing/2014/main" id="{EE93BD92-D3D1-4D4B-9FB8-FE80CC60DC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5">
              <a:extLst>
                <a:ext uri="{FF2B5EF4-FFF2-40B4-BE49-F238E27FC236}">
                  <a16:creationId xmlns:a16="http://schemas.microsoft.com/office/drawing/2014/main" id="{E3B36986-2741-4195-B00E-62BE35EA29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86">
              <a:extLst>
                <a:ext uri="{FF2B5EF4-FFF2-40B4-BE49-F238E27FC236}">
                  <a16:creationId xmlns:a16="http://schemas.microsoft.com/office/drawing/2014/main" id="{857B56D9-036E-4705-A880-E59D372DB0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7">
              <a:extLst>
                <a:ext uri="{FF2B5EF4-FFF2-40B4-BE49-F238E27FC236}">
                  <a16:creationId xmlns:a16="http://schemas.microsoft.com/office/drawing/2014/main" id="{E837AE3B-D58C-45FD-9CA3-9F86F4144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8">
              <a:extLst>
                <a:ext uri="{FF2B5EF4-FFF2-40B4-BE49-F238E27FC236}">
                  <a16:creationId xmlns:a16="http://schemas.microsoft.com/office/drawing/2014/main" id="{EA5B2AEB-910E-4A76-A8EC-230832D987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9">
              <a:extLst>
                <a:ext uri="{FF2B5EF4-FFF2-40B4-BE49-F238E27FC236}">
                  <a16:creationId xmlns:a16="http://schemas.microsoft.com/office/drawing/2014/main" id="{511E0ADA-F749-4512-B749-D411EE12E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0">
              <a:extLst>
                <a:ext uri="{FF2B5EF4-FFF2-40B4-BE49-F238E27FC236}">
                  <a16:creationId xmlns:a16="http://schemas.microsoft.com/office/drawing/2014/main" id="{05030338-CA8F-468A-B72B-5A97F6DD20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1">
              <a:extLst>
                <a:ext uri="{FF2B5EF4-FFF2-40B4-BE49-F238E27FC236}">
                  <a16:creationId xmlns:a16="http://schemas.microsoft.com/office/drawing/2014/main" id="{178CAA1A-BC6A-4562-B1D5-70F2577B90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2">
              <a:extLst>
                <a:ext uri="{FF2B5EF4-FFF2-40B4-BE49-F238E27FC236}">
                  <a16:creationId xmlns:a16="http://schemas.microsoft.com/office/drawing/2014/main" id="{34819761-33F0-4425-BC10-BC1ADD2361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3">
              <a:extLst>
                <a:ext uri="{FF2B5EF4-FFF2-40B4-BE49-F238E27FC236}">
                  <a16:creationId xmlns:a16="http://schemas.microsoft.com/office/drawing/2014/main" id="{1F11FFA2-4814-47CB-B7A6-266FA2611A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4">
              <a:extLst>
                <a:ext uri="{FF2B5EF4-FFF2-40B4-BE49-F238E27FC236}">
                  <a16:creationId xmlns:a16="http://schemas.microsoft.com/office/drawing/2014/main" id="{92F7B437-9B47-4FE2-98FE-E06ABC914F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95">
              <a:extLst>
                <a:ext uri="{FF2B5EF4-FFF2-40B4-BE49-F238E27FC236}">
                  <a16:creationId xmlns:a16="http://schemas.microsoft.com/office/drawing/2014/main" id="{76F6849B-8C12-4A3D-8036-31D25BDB3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96">
              <a:extLst>
                <a:ext uri="{FF2B5EF4-FFF2-40B4-BE49-F238E27FC236}">
                  <a16:creationId xmlns:a16="http://schemas.microsoft.com/office/drawing/2014/main" id="{D3851150-A661-45D5-AA98-BA2F7BF4C1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7">
              <a:extLst>
                <a:ext uri="{FF2B5EF4-FFF2-40B4-BE49-F238E27FC236}">
                  <a16:creationId xmlns:a16="http://schemas.microsoft.com/office/drawing/2014/main" id="{DB07AE5F-3FBE-4F44-90FF-50205C6186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8">
              <a:extLst>
                <a:ext uri="{FF2B5EF4-FFF2-40B4-BE49-F238E27FC236}">
                  <a16:creationId xmlns:a16="http://schemas.microsoft.com/office/drawing/2014/main" id="{726F4BBE-6F6F-4527-B2D4-8E818D7A9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E95FB9E-801D-4352-B08B-CB17CC7B77F4}"/>
              </a:ext>
            </a:extLst>
          </p:cNvPr>
          <p:cNvGrpSpPr/>
          <p:nvPr/>
        </p:nvGrpSpPr>
        <p:grpSpPr>
          <a:xfrm>
            <a:off x="16864631" y="5000150"/>
            <a:ext cx="6226220" cy="5462081"/>
            <a:chOff x="16864631" y="5000150"/>
            <a:chExt cx="6226220" cy="546208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03EE0D6-AD74-4260-B5A3-E5E871602681}"/>
                </a:ext>
              </a:extLst>
            </p:cNvPr>
            <p:cNvGrpSpPr/>
            <p:nvPr/>
          </p:nvGrpSpPr>
          <p:grpSpPr>
            <a:xfrm>
              <a:off x="16864631" y="5000150"/>
              <a:ext cx="6071569" cy="5462081"/>
              <a:chOff x="16864631" y="5000150"/>
              <a:chExt cx="6071569" cy="5462081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ABFD8C2A-9097-44E9-89DC-DE2751BAC0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864631" y="5141784"/>
                <a:ext cx="6071569" cy="5320447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188E7786-192E-41E6-8EDC-37AF6F36A7B5}"/>
                      </a:ext>
                    </a:extLst>
                  </p:cNvPr>
                  <p:cNvSpPr/>
                  <p:nvPr/>
                </p:nvSpPr>
                <p:spPr>
                  <a:xfrm>
                    <a:off x="18733903" y="5000150"/>
                    <a:ext cx="3488706" cy="110799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𝐚</m:t>
                          </m:r>
                          <m:r>
                            <a:rPr lang="en-US" sz="4400" b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4400" b="1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FFC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188E7786-192E-41E6-8EDC-37AF6F36A7B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33903" y="5000150"/>
                    <a:ext cx="3488706" cy="1107996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B83BD18-71F3-4187-A47D-EF2D320614A3}"/>
                    </a:ext>
                  </a:extLst>
                </p:cNvPr>
                <p:cNvSpPr/>
                <p:nvPr/>
              </p:nvSpPr>
              <p:spPr>
                <a:xfrm>
                  <a:off x="18936209" y="9022789"/>
                  <a:ext cx="4154642" cy="11079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  <m:r>
                          <a:rPr lang="en-US" sz="4400" b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:</m:t>
                        </m:r>
                      </m:oMath>
                    </m:oMathPara>
                  </a14:m>
                  <a:endPara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B83BD18-71F3-4187-A47D-EF2D320614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36209" y="9022789"/>
                  <a:ext cx="4154642" cy="11079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0685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  <p:bldP spid="105" grpId="0"/>
      <p:bldP spid="10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0D0A7084-6A57-4DE2-90CE-BD1BE214B3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5239607"/>
                  </p:ext>
                </p:extLst>
              </p:nvPr>
            </p:nvGraphicFramePr>
            <p:xfrm>
              <a:off x="1219200" y="3494317"/>
              <a:ext cx="22555200" cy="1002471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110165">
                      <a:extLst>
                        <a:ext uri="{9D8B030D-6E8A-4147-A177-3AD203B41FA5}">
                          <a16:colId xmlns:a16="http://schemas.microsoft.com/office/drawing/2014/main" val="1926431725"/>
                        </a:ext>
                      </a:extLst>
                    </a:gridCol>
                    <a:gridCol w="11445035">
                      <a:extLst>
                        <a:ext uri="{9D8B030D-6E8A-4147-A177-3AD203B41FA5}">
                          <a16:colId xmlns:a16="http://schemas.microsoft.com/office/drawing/2014/main" val="406487536"/>
                        </a:ext>
                      </a:extLst>
                    </a:gridCol>
                  </a:tblGrid>
                  <a:tr h="6875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sơ cấp</a:t>
                          </a:r>
                          <a:endParaRPr lang="en-US" sz="4400" b="1" i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hợp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01931134"/>
                      </a:ext>
                    </a:extLst>
                  </a:tr>
                  <a:tr h="433730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𝛂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𝛂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rad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𝛂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𝛂</m:t>
                                </m:r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𝛂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den>
                                </m:f>
                              </m:oMath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rad>
                                  </m:e>
                                </m:d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151446"/>
                      </a:ext>
                    </a:extLst>
                  </a:tr>
                  <a:tr h="1591084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𝐞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𝐥𝐧</m:t>
                                    </m:r>
                                  </m:fName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𝐞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sup>
                                </m:sSup>
                              </m:oMath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𝐮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𝐥𝐧</m:t>
                                    </m:r>
                                  </m:fName>
                                  <m:e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4621156"/>
                      </a:ext>
                    </a:extLst>
                  </a:tr>
                  <a:tr h="313763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09650" algn="l"/>
                            </a:tabLs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</a:t>
                          </a:r>
                          <a:endParaRPr lang="en-GB" sz="4400" b="1" i="0" u="none" strike="noStrike" spc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0965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𝐥𝐧</m:t>
                                            </m:r>
                                          </m:fName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sz="44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44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𝐱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den>
                                </m:f>
                                <m:r>
                                  <a:rPr lang="en-GB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0965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𝐓𝐐</m:t>
                                </m:r>
                                <m:r>
                                  <a:rPr lang="en-GB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: </m:t>
                                </m:r>
                                <m:d>
                                  <m:d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𝐥𝐨𝐠</m:t>
                                            </m:r>
                                          </m:e>
                                          <m:sub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𝐚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4400" b="1" i="0" smtClean="0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𝐱</m:t>
                                            </m:r>
                                          </m:e>
                                        </m:d>
                                      </m:e>
                                    </m:func>
                                  </m:e>
                                </m:d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′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func>
                                      <m:func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𝐥𝐧</m:t>
                                        </m:r>
                                      </m:fName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𝐚</m:t>
                                        </m:r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19175" algn="l"/>
                            </a:tabLst>
                          </a:pPr>
                          <a:r>
                            <a:rPr lang="en-US" sz="4400" b="1" i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                 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44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4400" b="1" i="0" smtClean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𝐥𝐧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en-US" sz="4400" b="1" i="1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4400" b="1" i="0" smtClean="0">
                                                  <a:solidFill>
                                                    <a:schemeClr val="tx1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𝐮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𝐮</m:t>
                                      </m:r>
                                    </m:e>
                                    <m:sup>
                                      <m:r>
                                        <a:rPr lang="en-US" sz="4400" b="1" i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den>
                              </m:f>
                              <m:r>
                                <a:rPr lang="en-GB" sz="4400" b="1" i="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</m:oMath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endParaRPr>
                        </a:p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10191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𝐓𝐐</m:t>
                                </m:r>
                                <m:r>
                                  <a:rPr lang="en-GB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: 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unc>
                                          <m:funcPr>
                                            <m:ctrlPr>
                                              <a:rPr lang="en-US" sz="4400" b="1" i="1">
                                                <a:solidFill>
                                                  <a:schemeClr val="tx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sSub>
                                              <m:sSubPr>
                                                <m:ctrlPr>
                                                  <a:rPr lang="en-US" sz="44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44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𝐥𝐨𝐠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44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𝐚</m:t>
                                                </m:r>
                                              </m:sub>
                                            </m:sSub>
                                          </m:fName>
                                          <m:e>
                                            <m:d>
                                              <m:dPr>
                                                <m:begChr m:val="|"/>
                                                <m:endChr m:val="|"/>
                                                <m:ctrlPr>
                                                  <a:rPr lang="en-US" sz="4400" b="1" i="1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4400" b="1" i="0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𝐮</m:t>
                                                </m:r>
                                              </m:e>
                                            </m:d>
                                          </m:e>
                                        </m:func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𝐮</m:t>
                                        </m:r>
                                      </m:e>
                                      <m:sup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  <m:r>
                                      <a:rPr lang="en-US" sz="4400" b="1" i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func>
                                      <m:funcPr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𝐥𝐧</m:t>
                                        </m:r>
                                      </m:fName>
                                      <m:e>
                                        <m:r>
                                          <a:rPr lang="en-US" sz="4400" b="1" i="0" smtClean="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𝐚</m:t>
                                        </m:r>
                                      </m:e>
                                    </m:func>
                                  </m:den>
                                </m:f>
                              </m:oMath>
                            </m:oMathPara>
                          </a14:m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10268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0D0A7084-6A57-4DE2-90CE-BD1BE214B3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85239607"/>
                  </p:ext>
                </p:extLst>
              </p:nvPr>
            </p:nvGraphicFramePr>
            <p:xfrm>
              <a:off x="1219200" y="3494317"/>
              <a:ext cx="22555200" cy="1002471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110165">
                      <a:extLst>
                        <a:ext uri="{9D8B030D-6E8A-4147-A177-3AD203B41FA5}">
                          <a16:colId xmlns:a16="http://schemas.microsoft.com/office/drawing/2014/main" val="1926431725"/>
                        </a:ext>
                      </a:extLst>
                    </a:gridCol>
                    <a:gridCol w="11445035">
                      <a:extLst>
                        <a:ext uri="{9D8B030D-6E8A-4147-A177-3AD203B41FA5}">
                          <a16:colId xmlns:a16="http://schemas.microsoft.com/office/drawing/2014/main" val="406487536"/>
                        </a:ext>
                      </a:extLst>
                    </a:gridCol>
                  </a:tblGrid>
                  <a:tr h="68758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sơ cấp</a:t>
                          </a:r>
                          <a:endParaRPr lang="en-US" sz="4400" b="1" i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 hợp</a:t>
                          </a:r>
                          <a:endParaRPr lang="en-US" sz="4400" b="1" i="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01931134"/>
                      </a:ext>
                    </a:extLst>
                  </a:tr>
                  <a:tr h="43373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0" t="-20225" r="-103236" b="-1154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97230" t="-20225" r="-266" b="-1154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8151446"/>
                      </a:ext>
                    </a:extLst>
                  </a:tr>
                  <a:tr h="15910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0" t="-327969" r="-103236" b="-214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97230" t="-327969" r="-266" b="-2149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84621156"/>
                      </a:ext>
                    </a:extLst>
                  </a:tr>
                  <a:tr h="340874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0" t="-199821" r="-103236" b="-3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97230" t="-199821" r="-266" b="-3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2102689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Rectangle 2">
            <a:extLst>
              <a:ext uri="{FF2B5EF4-FFF2-40B4-BE49-F238E27FC236}">
                <a16:creationId xmlns:a16="http://schemas.microsoft.com/office/drawing/2014/main" id="{F785ED23-F964-4E22-AEBE-4130CCA05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626905"/>
            <a:ext cx="15331441" cy="76944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191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19175" algn="l"/>
              </a:tabLst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garit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F210294-AADC-4816-B84D-81C7D357005E}"/>
              </a:ext>
            </a:extLst>
          </p:cNvPr>
          <p:cNvGrpSpPr/>
          <p:nvPr/>
        </p:nvGrpSpPr>
        <p:grpSpPr>
          <a:xfrm>
            <a:off x="215266" y="1608614"/>
            <a:ext cx="6962774" cy="960438"/>
            <a:chOff x="13477876" y="4114800"/>
            <a:chExt cx="6962774" cy="960438"/>
          </a:xfrm>
        </p:grpSpPr>
        <p:sp>
          <p:nvSpPr>
            <p:cNvPr id="5" name="Freeform 71">
              <a:extLst>
                <a:ext uri="{FF2B5EF4-FFF2-40B4-BE49-F238E27FC236}">
                  <a16:creationId xmlns:a16="http://schemas.microsoft.com/office/drawing/2014/main" id="{9C38012F-CE07-4D84-A727-A47A30E2D3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6" name="Oval 72">
              <a:extLst>
                <a:ext uri="{FF2B5EF4-FFF2-40B4-BE49-F238E27FC236}">
                  <a16:creationId xmlns:a16="http://schemas.microsoft.com/office/drawing/2014/main" id="{6131D9D2-08E5-4459-9953-69A831755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" name="Freeform 73">
              <a:extLst>
                <a:ext uri="{FF2B5EF4-FFF2-40B4-BE49-F238E27FC236}">
                  <a16:creationId xmlns:a16="http://schemas.microsoft.com/office/drawing/2014/main" id="{7E5063C5-CA66-4E0F-B2BC-32D9E07F102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" name="Freeform 74">
              <a:extLst>
                <a:ext uri="{FF2B5EF4-FFF2-40B4-BE49-F238E27FC236}">
                  <a16:creationId xmlns:a16="http://schemas.microsoft.com/office/drawing/2014/main" id="{4AEAB269-B2C3-4D44-BF75-F6B6CF767B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9" name="Freeform 75">
              <a:extLst>
                <a:ext uri="{FF2B5EF4-FFF2-40B4-BE49-F238E27FC236}">
                  <a16:creationId xmlns:a16="http://schemas.microsoft.com/office/drawing/2014/main" id="{4890CF30-B840-4F84-BE18-842E851B1D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0" name="Freeform 76">
              <a:extLst>
                <a:ext uri="{FF2B5EF4-FFF2-40B4-BE49-F238E27FC236}">
                  <a16:creationId xmlns:a16="http://schemas.microsoft.com/office/drawing/2014/main" id="{50951323-6A60-4727-A7AE-410F93C37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1" name="Freeform 77">
              <a:extLst>
                <a:ext uri="{FF2B5EF4-FFF2-40B4-BE49-F238E27FC236}">
                  <a16:creationId xmlns:a16="http://schemas.microsoft.com/office/drawing/2014/main" id="{404DC5E9-C500-4975-9A1D-D4F95F2FDA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2" name="Freeform 78">
              <a:extLst>
                <a:ext uri="{FF2B5EF4-FFF2-40B4-BE49-F238E27FC236}">
                  <a16:creationId xmlns:a16="http://schemas.microsoft.com/office/drawing/2014/main" id="{837BC751-144E-46FE-9DE2-A65482B4B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3" name="Freeform 79">
              <a:extLst>
                <a:ext uri="{FF2B5EF4-FFF2-40B4-BE49-F238E27FC236}">
                  <a16:creationId xmlns:a16="http://schemas.microsoft.com/office/drawing/2014/main" id="{68B41DBD-8776-4F53-B38D-A8DEE25D2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4" name="Freeform 80">
              <a:extLst>
                <a:ext uri="{FF2B5EF4-FFF2-40B4-BE49-F238E27FC236}">
                  <a16:creationId xmlns:a16="http://schemas.microsoft.com/office/drawing/2014/main" id="{19691180-2B20-41BC-98CD-6DC22C65A1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5" name="Freeform 81">
              <a:extLst>
                <a:ext uri="{FF2B5EF4-FFF2-40B4-BE49-F238E27FC236}">
                  <a16:creationId xmlns:a16="http://schemas.microsoft.com/office/drawing/2014/main" id="{A602E5C0-0473-4498-BC9A-B4D22AC6D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6" name="Freeform 82">
              <a:extLst>
                <a:ext uri="{FF2B5EF4-FFF2-40B4-BE49-F238E27FC236}">
                  <a16:creationId xmlns:a16="http://schemas.microsoft.com/office/drawing/2014/main" id="{000E5668-58E0-4691-9DF7-F4476BEBC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7" name="Freeform 83">
              <a:extLst>
                <a:ext uri="{FF2B5EF4-FFF2-40B4-BE49-F238E27FC236}">
                  <a16:creationId xmlns:a16="http://schemas.microsoft.com/office/drawing/2014/main" id="{772EEF01-C384-4369-90FC-41CB3199B5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8" name="Oval 84">
              <a:extLst>
                <a:ext uri="{FF2B5EF4-FFF2-40B4-BE49-F238E27FC236}">
                  <a16:creationId xmlns:a16="http://schemas.microsoft.com/office/drawing/2014/main" id="{8BDAA338-849D-48E6-9F9A-2D5EC583B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19" name="Freeform 85">
              <a:extLst>
                <a:ext uri="{FF2B5EF4-FFF2-40B4-BE49-F238E27FC236}">
                  <a16:creationId xmlns:a16="http://schemas.microsoft.com/office/drawing/2014/main" id="{799AB96B-CC0F-4739-BA07-A8F47D0D04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" name="Freeform 86">
              <a:extLst>
                <a:ext uri="{FF2B5EF4-FFF2-40B4-BE49-F238E27FC236}">
                  <a16:creationId xmlns:a16="http://schemas.microsoft.com/office/drawing/2014/main" id="{F25720AA-4640-4C40-BCC8-9B7BB6E7250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3" name="Freeform 87">
              <a:extLst>
                <a:ext uri="{FF2B5EF4-FFF2-40B4-BE49-F238E27FC236}">
                  <a16:creationId xmlns:a16="http://schemas.microsoft.com/office/drawing/2014/main" id="{E65ECBBE-673B-4F5E-8E64-8F6D549F1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4" name="Freeform 88">
              <a:extLst>
                <a:ext uri="{FF2B5EF4-FFF2-40B4-BE49-F238E27FC236}">
                  <a16:creationId xmlns:a16="http://schemas.microsoft.com/office/drawing/2014/main" id="{14977C47-2CFD-492A-870A-345DDCB6E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5" name="Freeform 89">
              <a:extLst>
                <a:ext uri="{FF2B5EF4-FFF2-40B4-BE49-F238E27FC236}">
                  <a16:creationId xmlns:a16="http://schemas.microsoft.com/office/drawing/2014/main" id="{B680B010-A231-45F5-BEC7-702A6112D1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6" name="Freeform 90">
              <a:extLst>
                <a:ext uri="{FF2B5EF4-FFF2-40B4-BE49-F238E27FC236}">
                  <a16:creationId xmlns:a16="http://schemas.microsoft.com/office/drawing/2014/main" id="{C06AFDF4-2ACA-4E5F-A99D-EDF4162D4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7" name="Freeform 91">
              <a:extLst>
                <a:ext uri="{FF2B5EF4-FFF2-40B4-BE49-F238E27FC236}">
                  <a16:creationId xmlns:a16="http://schemas.microsoft.com/office/drawing/2014/main" id="{A8222F80-D32E-4BFE-A4F4-0063DD5704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8" name="Freeform 92">
              <a:extLst>
                <a:ext uri="{FF2B5EF4-FFF2-40B4-BE49-F238E27FC236}">
                  <a16:creationId xmlns:a16="http://schemas.microsoft.com/office/drawing/2014/main" id="{B3F1926C-FE42-40E4-BB18-E4CFD3878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9" name="Freeform 93">
              <a:extLst>
                <a:ext uri="{FF2B5EF4-FFF2-40B4-BE49-F238E27FC236}">
                  <a16:creationId xmlns:a16="http://schemas.microsoft.com/office/drawing/2014/main" id="{FB34BAA0-4437-49D9-A6FC-507E190377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30" name="Freeform 94">
              <a:extLst>
                <a:ext uri="{FF2B5EF4-FFF2-40B4-BE49-F238E27FC236}">
                  <a16:creationId xmlns:a16="http://schemas.microsoft.com/office/drawing/2014/main" id="{4040C6D6-18F0-483C-B4DE-312C71BF38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31" name="Rectangle 95">
              <a:extLst>
                <a:ext uri="{FF2B5EF4-FFF2-40B4-BE49-F238E27FC236}">
                  <a16:creationId xmlns:a16="http://schemas.microsoft.com/office/drawing/2014/main" id="{CF1DE083-8828-4EB2-84E2-4186410E3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32" name="Freeform 96">
              <a:extLst>
                <a:ext uri="{FF2B5EF4-FFF2-40B4-BE49-F238E27FC236}">
                  <a16:creationId xmlns:a16="http://schemas.microsoft.com/office/drawing/2014/main" id="{544411D1-5E54-4A5D-902B-E3B25BE6D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33" name="Freeform 97">
              <a:extLst>
                <a:ext uri="{FF2B5EF4-FFF2-40B4-BE49-F238E27FC236}">
                  <a16:creationId xmlns:a16="http://schemas.microsoft.com/office/drawing/2014/main" id="{BFC91FA2-98CD-4DF9-B849-426FB035DF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34" name="Freeform 98">
              <a:extLst>
                <a:ext uri="{FF2B5EF4-FFF2-40B4-BE49-F238E27FC236}">
                  <a16:creationId xmlns:a16="http://schemas.microsoft.com/office/drawing/2014/main" id="{4871CBC3-EE31-4C45-A8C4-78E08D9583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3494482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909925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MŨ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836622" y="7081595"/>
            <a:ext cx="22133597" cy="6210472"/>
            <a:chOff x="1594640" y="4201451"/>
            <a:chExt cx="21994915" cy="3767247"/>
          </a:xfrm>
        </p:grpSpPr>
        <p:grpSp>
          <p:nvGrpSpPr>
            <p:cNvPr id="46" name="Group 45"/>
            <p:cNvGrpSpPr/>
            <p:nvPr/>
          </p:nvGrpSpPr>
          <p:grpSpPr>
            <a:xfrm>
              <a:off x="1594640" y="4201451"/>
              <a:ext cx="21994915" cy="3767247"/>
              <a:chOff x="1436985" y="2621026"/>
              <a:chExt cx="21994915" cy="3767247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83075" y="2994060"/>
                <a:ext cx="21948825" cy="339421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436985" y="2621026"/>
                <a:ext cx="6063977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599243" y="4225409"/>
              <a:ext cx="5773203" cy="485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/>
            </p:nvGraphicFramePr>
            <p:xfrm>
              <a:off x="916049" y="8531540"/>
              <a:ext cx="21917216" cy="4433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78460">
                      <a:extLst>
                        <a:ext uri="{9D8B030D-6E8A-4147-A177-3AD203B41FA5}">
                          <a16:colId xmlns:a16="http://schemas.microsoft.com/office/drawing/2014/main" val="3796801729"/>
                        </a:ext>
                      </a:extLst>
                    </a:gridCol>
                    <a:gridCol w="5691316">
                      <a:extLst>
                        <a:ext uri="{9D8B030D-6E8A-4147-A177-3AD203B41FA5}">
                          <a16:colId xmlns:a16="http://schemas.microsoft.com/office/drawing/2014/main" val="1116826542"/>
                        </a:ext>
                      </a:extLst>
                    </a:gridCol>
                    <a:gridCol w="10747440">
                      <a:extLst>
                        <a:ext uri="{9D8B030D-6E8A-4147-A177-3AD203B41FA5}">
                          <a16:colId xmlns:a16="http://schemas.microsoft.com/office/drawing/2014/main" val="3532062652"/>
                        </a:ext>
                      </a:extLst>
                    </a:gridCol>
                  </a:tblGrid>
                  <a:tr h="1445104">
                    <a:tc>
                      <a:txBody>
                        <a:bodyPr/>
                        <a:lstStyle/>
                        <a:p>
                          <a:pPr marL="0" marR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ă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ứ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ề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ã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iệ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ề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ĩn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ố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c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ũy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</a:p>
                        <a:p>
                          <a:pPr algn="ctr"/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iệ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9053684"/>
                      </a:ext>
                    </a:extLst>
                  </a:tr>
                  <a:tr h="743312"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𝐤</m:t>
                                </m:r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/>
                            <a:t>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𝐓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9743393"/>
                      </a:ext>
                    </a:extLst>
                  </a:tr>
                  <a:tr h="1464505"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𝐤</m:t>
                                </m:r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i="0" dirty="0"/>
                            <a:t>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𝐓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 eaLnBrk="0" fontAlgn="base" hangingPunct="0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0" smtClean="0">
                                      <a:latin typeface="Cambria Math" panose="02040503050406030204" pitchFamily="18" charset="0"/>
                                    </a:rPr>
                                    <m:t>         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𝐏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sz="4400" b="1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25686309"/>
                      </a:ext>
                    </a:extLst>
                  </a:tr>
                  <a:tr h="743312"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𝐤</m:t>
                                </m:r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0" smtClean="0">
                                    <a:latin typeface="Cambria Math" panose="02040503050406030204" pitchFamily="18" charset="0"/>
                                  </a:rPr>
                                  <m:t>𝐧</m:t>
                                </m:r>
                              </m:oMath>
                            </m:oMathPara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GB" sz="4400" b="1" i="0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𝐓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sub>
                              </m:s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sz="4400" b="1" i="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4400" b="1" i="0" smtClean="0">
                                    <a:latin typeface="Cambria Math" panose="02040503050406030204" pitchFamily="18" charset="0"/>
                                  </a:rPr>
                                  <m:t>         </m:t>
                                </m:r>
                                <m:sSub>
                                  <m:sSub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𝐏</m:t>
                                    </m:r>
                                  </m:e>
                                  <m:sub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</m:sub>
                                </m:sSub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oMath>
                            </m:oMathPara>
                          </a14:m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659624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928576"/>
                  </p:ext>
                </p:extLst>
              </p:nvPr>
            </p:nvGraphicFramePr>
            <p:xfrm>
              <a:off x="916049" y="8531540"/>
              <a:ext cx="21917216" cy="4433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78460">
                      <a:extLst>
                        <a:ext uri="{9D8B030D-6E8A-4147-A177-3AD203B41FA5}">
                          <a16:colId xmlns:a16="http://schemas.microsoft.com/office/drawing/2014/main" val="3796801729"/>
                        </a:ext>
                      </a:extLst>
                    </a:gridCol>
                    <a:gridCol w="5691316">
                      <a:extLst>
                        <a:ext uri="{9D8B030D-6E8A-4147-A177-3AD203B41FA5}">
                          <a16:colId xmlns:a16="http://schemas.microsoft.com/office/drawing/2014/main" val="1116826542"/>
                        </a:ext>
                      </a:extLst>
                    </a:gridCol>
                    <a:gridCol w="10747440">
                      <a:extLst>
                        <a:ext uri="{9D8B030D-6E8A-4147-A177-3AD203B41FA5}">
                          <a16:colId xmlns:a16="http://schemas.microsoft.com/office/drawing/2014/main" val="3532062652"/>
                        </a:ext>
                      </a:extLst>
                    </a:gridCol>
                  </a:tblGrid>
                  <a:tr h="1445104">
                    <a:tc>
                      <a:txBody>
                        <a:bodyPr/>
                        <a:lstStyle/>
                        <a:p>
                          <a:pPr marL="0" marR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ă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ứ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ề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ã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iệ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ề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ĩn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ố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c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ũy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</a:p>
                        <a:p>
                          <a:pPr algn="ctr"/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iệu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9053684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1" t="-205600" r="-300445" b="-294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6360" t="-205600" r="-189186" b="-294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4400" b="1" i="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9743393"/>
                      </a:ext>
                    </a:extLst>
                  </a:tr>
                  <a:tr h="14645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1" t="-158506" r="-300445" b="-526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6360" t="-158506" r="-189186" b="-526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4027" t="-158506" r="-227" b="-526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5686309"/>
                      </a:ext>
                    </a:extLst>
                  </a:tr>
                  <a:tr h="762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1" t="-498400" r="-300445" b="-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6360" t="-498400" r="-189186" b="-1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4027" t="-498400" r="-227" b="-16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59624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121225" y="10748344"/>
                <a:ext cx="2499146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b="1" dirty="0"/>
                  <a:t>.r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225" y="10748344"/>
                <a:ext cx="2499146" cy="754053"/>
              </a:xfrm>
              <a:prstGeom prst="rect">
                <a:avLst/>
              </a:prstGeom>
              <a:blipFill>
                <a:blip r:embed="rId4"/>
                <a:stretch>
                  <a:fillRect t="-16129" r="-6341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4325600" y="10698805"/>
                <a:ext cx="794717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0"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𝐫</m:t>
                    </m:r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=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𝐏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d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600" y="10698805"/>
                <a:ext cx="7947176" cy="784767"/>
              </a:xfrm>
              <a:prstGeom prst="rect">
                <a:avLst/>
              </a:prstGeom>
              <a:blipFill>
                <a:blip r:embed="rId5"/>
                <a:stretch>
                  <a:fillRect t="-11628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454385" y="12221722"/>
                <a:ext cx="25348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𝐏</m:t>
                      </m:r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</m:e>
                        <m:sup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𝐧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4385" y="12221722"/>
                <a:ext cx="2534861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038098" y="10010886"/>
                <a:ext cx="109247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828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𝐫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098" y="10010886"/>
                <a:ext cx="1092479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877800" y="10022301"/>
                <a:ext cx="822289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b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𝐓</m:t>
                          </m:r>
                        </m:e>
                        <m:sub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1" i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10022301"/>
                <a:ext cx="8222892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8111049" y="12198118"/>
                <a:ext cx="3468321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𝐏</m:t>
                      </m:r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</m:e>
                        <m:sup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𝐫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049" y="12198118"/>
                <a:ext cx="3468321" cy="7218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DF5F084E-FD78-4747-B495-107BB4C17945}"/>
              </a:ext>
            </a:extLst>
          </p:cNvPr>
          <p:cNvGrpSpPr/>
          <p:nvPr/>
        </p:nvGrpSpPr>
        <p:grpSpPr>
          <a:xfrm>
            <a:off x="457200" y="2819400"/>
            <a:ext cx="22513019" cy="3815005"/>
            <a:chOff x="1076414" y="4334859"/>
            <a:chExt cx="22325581" cy="4179988"/>
          </a:xfrm>
        </p:grpSpPr>
        <p:grpSp>
          <p:nvGrpSpPr>
            <p:cNvPr id="78" name="Group 5">
              <a:extLst>
                <a:ext uri="{FF2B5EF4-FFF2-40B4-BE49-F238E27FC236}">
                  <a16:creationId xmlns:a16="http://schemas.microsoft.com/office/drawing/2014/main" id="{BC71BF98-5B99-4A69-8930-4466F77B6BFA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843756"/>
              <a:chOff x="637542" y="1083939"/>
              <a:chExt cx="8611674" cy="1513304"/>
            </a:xfrm>
          </p:grpSpPr>
          <p:sp>
            <p:nvSpPr>
              <p:cNvPr id="95" name="Rounded Rectangle 38">
                <a:extLst>
                  <a:ext uri="{FF2B5EF4-FFF2-40B4-BE49-F238E27FC236}">
                    <a16:creationId xmlns:a16="http://schemas.microsoft.com/office/drawing/2014/main" id="{8F49100F-D22C-4D84-AE2C-64704C4EE46F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51330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937689C1-6BC3-4F5F-9BE6-6BF471FA9FDF}"/>
                  </a:ext>
                </a:extLst>
              </p:cNvPr>
              <p:cNvSpPr txBox="1"/>
              <p:nvPr/>
            </p:nvSpPr>
            <p:spPr>
              <a:xfrm>
                <a:off x="932291" y="1115915"/>
                <a:ext cx="8212388" cy="1404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ử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ã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</a:t>
                </a:r>
                <a:r>
                  <a:rPr lang="vi-VN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%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ỏ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ã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ố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ã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Sau n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ĩ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ố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ũ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en-US" sz="4400" b="1" baseline="-25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79" name="Group 65">
              <a:extLst>
                <a:ext uri="{FF2B5EF4-FFF2-40B4-BE49-F238E27FC236}">
                  <a16:creationId xmlns:a16="http://schemas.microsoft.com/office/drawing/2014/main" id="{D160256D-5B77-4183-BC5E-82C24D12AB5D}"/>
                </a:ext>
              </a:extLst>
            </p:cNvPr>
            <p:cNvGrpSpPr/>
            <p:nvPr/>
          </p:nvGrpSpPr>
          <p:grpSpPr>
            <a:xfrm>
              <a:off x="1076414" y="4334859"/>
              <a:ext cx="5106889" cy="843054"/>
              <a:chOff x="166396" y="8712046"/>
              <a:chExt cx="5106889" cy="843054"/>
            </a:xfrm>
          </p:grpSpPr>
          <p:sp>
            <p:nvSpPr>
              <p:cNvPr id="80" name="Freeform 20">
                <a:extLst>
                  <a:ext uri="{FF2B5EF4-FFF2-40B4-BE49-F238E27FC236}">
                    <a16:creationId xmlns:a16="http://schemas.microsoft.com/office/drawing/2014/main" id="{F4658875-C2E7-4BDA-9801-4EF9C5249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888763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1" name="Group 7">
                <a:extLst>
                  <a:ext uri="{FF2B5EF4-FFF2-40B4-BE49-F238E27FC236}">
                    <a16:creationId xmlns:a16="http://schemas.microsoft.com/office/drawing/2014/main" id="{2B37F139-FCC2-4F39-AFB3-1A1973A1BFBD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3" name="Freeform 45">
                  <a:extLst>
                    <a:ext uri="{FF2B5EF4-FFF2-40B4-BE49-F238E27FC236}">
                      <a16:creationId xmlns:a16="http://schemas.microsoft.com/office/drawing/2014/main" id="{4D9FF226-52A4-48FC-B41F-DFC51C1854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46">
                  <a:extLst>
                    <a:ext uri="{FF2B5EF4-FFF2-40B4-BE49-F238E27FC236}">
                      <a16:creationId xmlns:a16="http://schemas.microsoft.com/office/drawing/2014/main" id="{BE78B747-79CE-469A-8045-16757696A7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47">
                  <a:extLst>
                    <a:ext uri="{FF2B5EF4-FFF2-40B4-BE49-F238E27FC236}">
                      <a16:creationId xmlns:a16="http://schemas.microsoft.com/office/drawing/2014/main" id="{7E14133B-92EC-4CFE-843C-E0C6A3104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48">
                  <a:extLst>
                    <a:ext uri="{FF2B5EF4-FFF2-40B4-BE49-F238E27FC236}">
                      <a16:creationId xmlns:a16="http://schemas.microsoft.com/office/drawing/2014/main" id="{82B87042-E991-4E14-B4A0-2C041AC6B5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49">
                  <a:extLst>
                    <a:ext uri="{FF2B5EF4-FFF2-40B4-BE49-F238E27FC236}">
                      <a16:creationId xmlns:a16="http://schemas.microsoft.com/office/drawing/2014/main" id="{6795D0B9-079C-4126-9E10-42BE924114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50">
                  <a:extLst>
                    <a:ext uri="{FF2B5EF4-FFF2-40B4-BE49-F238E27FC236}">
                      <a16:creationId xmlns:a16="http://schemas.microsoft.com/office/drawing/2014/main" id="{E19481C0-70BD-4BB9-BD25-A92B863F02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51">
                  <a:extLst>
                    <a:ext uri="{FF2B5EF4-FFF2-40B4-BE49-F238E27FC236}">
                      <a16:creationId xmlns:a16="http://schemas.microsoft.com/office/drawing/2014/main" id="{D2AE0F17-7CC7-4AC9-B4BF-4CF12542FE2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52">
                  <a:extLst>
                    <a:ext uri="{FF2B5EF4-FFF2-40B4-BE49-F238E27FC236}">
                      <a16:creationId xmlns:a16="http://schemas.microsoft.com/office/drawing/2014/main" id="{D8FE5D58-9196-4A79-A63D-A7CA50C98B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Rectangle 53">
                  <a:extLst>
                    <a:ext uri="{FF2B5EF4-FFF2-40B4-BE49-F238E27FC236}">
                      <a16:creationId xmlns:a16="http://schemas.microsoft.com/office/drawing/2014/main" id="{7EFC8407-400B-4A85-9B7F-1EB8FC1A87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Rectangle 54">
                  <a:extLst>
                    <a:ext uri="{FF2B5EF4-FFF2-40B4-BE49-F238E27FC236}">
                      <a16:creationId xmlns:a16="http://schemas.microsoft.com/office/drawing/2014/main" id="{7AFBE32F-D093-47BE-8CDB-F2B2517DE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55">
                  <a:extLst>
                    <a:ext uri="{FF2B5EF4-FFF2-40B4-BE49-F238E27FC236}">
                      <a16:creationId xmlns:a16="http://schemas.microsoft.com/office/drawing/2014/main" id="{2BC3B01F-B225-4284-A9C8-59F3C758F2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56">
                  <a:extLst>
                    <a:ext uri="{FF2B5EF4-FFF2-40B4-BE49-F238E27FC236}">
                      <a16:creationId xmlns:a16="http://schemas.microsoft.com/office/drawing/2014/main" id="{4FA3D25B-D347-4A3F-8CBD-3770997584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C4F2B82-9E42-4E89-A30C-1006658C7C61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4341167" cy="84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GB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GB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ở</a:t>
                </a:r>
                <a:r>
                  <a:rPr lang="en-GB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6043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2" grpId="0"/>
      <p:bldP spid="11" grpId="0"/>
      <p:bldP spid="12" grpId="0"/>
      <p:bldP spid="13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81000" y="230354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MŨ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525019" y="3677592"/>
            <a:ext cx="22353805" cy="3256608"/>
            <a:chOff x="1076414" y="4334859"/>
            <a:chExt cx="22981310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2524455" cy="3231937"/>
              <a:chOff x="637542" y="1083939"/>
              <a:chExt cx="8869893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869893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945586" y="1431265"/>
                    <a:ext cx="8212388" cy="4823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ts val="4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ự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ư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sup>
                        </m:sSup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ượ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ọ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ũ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ơ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a.</a:t>
                    </a:r>
                  </a:p>
                  <a:p>
                    <a:pPr algn="just">
                      <a:lnSpc>
                        <a:spcPts val="4000"/>
                      </a:lnSpc>
                    </a:pPr>
                    <a:endPara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586" y="1431265"/>
                    <a:ext cx="8212388" cy="48238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32" t="-2677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009656" cy="953533"/>
              <a:chOff x="166396" y="8712046"/>
              <a:chExt cx="5009656" cy="95353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755081"/>
                <a:ext cx="4791530" cy="91049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243934" cy="84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929998" y="7739369"/>
            <a:ext cx="21948825" cy="4921659"/>
            <a:chOff x="175195" y="4038600"/>
            <a:chExt cx="21948825" cy="4921659"/>
          </a:xfrm>
        </p:grpSpPr>
        <p:grpSp>
          <p:nvGrpSpPr>
            <p:cNvPr id="46" name="Group 45"/>
            <p:cNvGrpSpPr/>
            <p:nvPr/>
          </p:nvGrpSpPr>
          <p:grpSpPr>
            <a:xfrm>
              <a:off x="175195" y="4076041"/>
              <a:ext cx="21948825" cy="4884218"/>
              <a:chOff x="17540" y="2495616"/>
              <a:chExt cx="21948825" cy="4884218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7540" y="2624607"/>
                <a:ext cx="21948825" cy="475522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7540" y="2495616"/>
                <a:ext cx="312420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431155" y="4038600"/>
              <a:ext cx="178286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790650" y="5855353"/>
                <a:ext cx="19977921" cy="617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650" y="5855353"/>
                <a:ext cx="19977921" cy="617926"/>
              </a:xfrm>
              <a:prstGeom prst="rect">
                <a:avLst/>
              </a:prstGeom>
              <a:blipFill>
                <a:blip r:embed="rId4"/>
                <a:stretch>
                  <a:fillRect l="-1251" t="-49505" b="-50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2300313" y="8671519"/>
            <a:ext cx="19977921" cy="617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4000"/>
              </a:lnSpc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D1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69833" y="9984553"/>
            <a:ext cx="21269157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4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VD2.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ong các hàm số sau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883999" y="11002825"/>
                <a:ext cx="19977921" cy="1027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f>
                          <m:f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999" y="11002825"/>
                <a:ext cx="19977921" cy="1027076"/>
              </a:xfrm>
              <a:prstGeom prst="rect">
                <a:avLst/>
              </a:prstGeom>
              <a:blipFill>
                <a:blip r:embed="rId5"/>
                <a:stretch>
                  <a:fillRect b="-27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50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81000" y="230354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MŨ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158673" y="3557826"/>
            <a:ext cx="9726495" cy="830997"/>
            <a:chOff x="1171692" y="2766774"/>
            <a:chExt cx="9726495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71692" y="2795826"/>
              <a:ext cx="184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525019" y="3554984"/>
            <a:ext cx="22324519" cy="2477067"/>
            <a:chOff x="1076414" y="4200523"/>
            <a:chExt cx="22951202" cy="242192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2494347" cy="1951357"/>
              <a:chOff x="637542" y="1083939"/>
              <a:chExt cx="8858037" cy="76825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858037" cy="768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921193" y="1451795"/>
                    <a:ext cx="8212388" cy="300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ts val="4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ừa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ận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kết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quả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:</a:t>
                    </a:r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𝐭</m:t>
                            </m:r>
                            <m:r>
                              <a:rPr lang="en-US" sz="48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→</m:t>
                            </m:r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lim>
                        </m:limLow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</m:e>
                              <m:sup>
                                <m:r>
                                  <a:rPr lang="en-US" sz="4800" b="1" i="1" smtClean="0">
                                    <a:solidFill>
                                      <a:srgbClr val="FF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𝐭</m:t>
                                </m:r>
                              </m:sup>
                            </m:sSup>
                            <m:r>
                              <a:rPr lang="en-US" sz="4800" b="1" i="0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rgbClr val="FF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𝐭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endPara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1193" y="1451795"/>
                    <a:ext cx="8212388" cy="30058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02" t="-51563" b="-39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200523"/>
              <a:ext cx="9622902" cy="855456"/>
              <a:chOff x="166396" y="8577710"/>
              <a:chExt cx="9622902" cy="855456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281377" y="8603538"/>
                <a:ext cx="8971301" cy="82962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50234" y="8577710"/>
                <a:ext cx="8739064" cy="752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ạo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ũ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963751" y="6264820"/>
            <a:ext cx="21948825" cy="6526098"/>
            <a:chOff x="175194" y="4038600"/>
            <a:chExt cx="21948825" cy="4799188"/>
          </a:xfrm>
        </p:grpSpPr>
        <p:grpSp>
          <p:nvGrpSpPr>
            <p:cNvPr id="46" name="Group 45"/>
            <p:cNvGrpSpPr/>
            <p:nvPr/>
          </p:nvGrpSpPr>
          <p:grpSpPr>
            <a:xfrm>
              <a:off x="175194" y="4076041"/>
              <a:ext cx="21948825" cy="4761747"/>
              <a:chOff x="17539" y="2495616"/>
              <a:chExt cx="21948825" cy="4761747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7539" y="2502136"/>
                <a:ext cx="21948825" cy="475522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7539" y="2495616"/>
                <a:ext cx="449579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431155" y="4038600"/>
                  <a:ext cx="2952283" cy="5658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𝐞</m:t>
                                  </m:r>
                                </m:e>
                                <m:sup>
                                  <m:r>
                                    <a:rPr lang="en-US" sz="4400" b="1" i="1" smtClean="0">
                                      <a:solidFill>
                                        <a:schemeClr val="bg1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𝐱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400" b="1" i="0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155" y="4038600"/>
                  <a:ext cx="2952283" cy="565835"/>
                </a:xfrm>
                <a:prstGeom prst="rect">
                  <a:avLst/>
                </a:prstGeom>
                <a:blipFill>
                  <a:blip r:embed="rId4"/>
                  <a:stretch>
                    <a:fillRect l="-8264" t="-17460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TextBox 40"/>
          <p:cNvSpPr txBox="1"/>
          <p:nvPr/>
        </p:nvSpPr>
        <p:spPr>
          <a:xfrm>
            <a:off x="612460" y="1524000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7: HÀM SỐ MŨ VÀ HÀM SỐ LOGAR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787996" y="7362772"/>
                <a:ext cx="1997792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085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996" y="7362772"/>
                <a:ext cx="19977921" cy="769441"/>
              </a:xfrm>
              <a:prstGeom prst="rect">
                <a:avLst/>
              </a:prstGeom>
              <a:blipFill>
                <a:blip r:embed="rId5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208373" y="10233225"/>
                <a:ext cx="21269157" cy="605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p>
                          <m:r>
                            <a:rPr lang="en-US" sz="4400" b="1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𝐲</m:t>
                          </m:r>
                        </m:num>
                        <m:den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sup>
                      </m:sSup>
                      <m:f>
                        <m:f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sup>
                          </m:s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sup>
                      </m:sSup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.</m:t>
                      </m:r>
                      <m:limLow>
                        <m:limLow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𝐥𝐢𝐦</m:t>
                          </m:r>
                        </m:e>
                        <m:lim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sup>
                          </m:s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𝐱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373" y="10233225"/>
                <a:ext cx="21269157" cy="605294"/>
              </a:xfrm>
              <a:prstGeom prst="rect">
                <a:avLst/>
              </a:prstGeom>
              <a:blipFill>
                <a:blip r:embed="rId6"/>
                <a:stretch>
                  <a:fillRect t="-100000" b="-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938942" y="11672746"/>
                <a:ext cx="1997792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𝐞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rgbClr val="0000FF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0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 smtClean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42" y="11672746"/>
                <a:ext cx="19977921" cy="769441"/>
              </a:xfrm>
              <a:prstGeom prst="rect">
                <a:avLst/>
              </a:prstGeom>
              <a:blipFill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Callout 11"/>
              <p:cNvSpPr/>
              <p:nvPr/>
            </p:nvSpPr>
            <p:spPr>
              <a:xfrm>
                <a:off x="12722658" y="1939483"/>
                <a:ext cx="11459420" cy="5055041"/>
              </a:xfrm>
              <a:prstGeom prst="wedgeEllipse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Oval Callou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2658" y="1939483"/>
                <a:ext cx="11459420" cy="5055041"/>
              </a:xfrm>
              <a:prstGeom prst="wedgeEllipseCallou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0" y="8124763"/>
                <a:ext cx="19977921" cy="1455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085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sup>
                          </m:s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𝐲</m:t>
                          </m:r>
                        </m:num>
                        <m:den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sup>
                      </m:sSup>
                      <m:f>
                        <m:f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𝐞</m:t>
                              </m:r>
                            </m:e>
                            <m:sup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4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sup>
                          </m:sSup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124763"/>
                <a:ext cx="19977921" cy="1455270"/>
              </a:xfrm>
              <a:prstGeom prst="rect">
                <a:avLst/>
              </a:prstGeom>
              <a:blipFill>
                <a:blip r:embed="rId9"/>
                <a:stretch>
                  <a:fillRect b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505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0" grpId="0"/>
      <p:bldP spid="51" grpId="0"/>
      <p:bldP spid="12" grpId="0" animBg="1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81000" y="230354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MŨ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158673" y="3557826"/>
            <a:ext cx="9726495" cy="830997"/>
            <a:chOff x="1171692" y="2766774"/>
            <a:chExt cx="9726495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71692" y="2795826"/>
              <a:ext cx="184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66800" y="3741169"/>
            <a:ext cx="21948825" cy="3126140"/>
            <a:chOff x="981962" y="4334859"/>
            <a:chExt cx="22564961" cy="3425219"/>
          </a:xfrm>
        </p:grpSpPr>
        <p:grpSp>
          <p:nvGrpSpPr>
            <p:cNvPr id="22" name="Group 5"/>
            <p:cNvGrpSpPr/>
            <p:nvPr/>
          </p:nvGrpSpPr>
          <p:grpSpPr>
            <a:xfrm>
              <a:off x="981962" y="4528141"/>
              <a:ext cx="22564961" cy="3231937"/>
              <a:chOff x="420443" y="1027659"/>
              <a:chExt cx="888584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420443" y="1027659"/>
                <a:ext cx="888584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945586" y="1431265"/>
                    <a:ext cx="8212388" cy="3319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𝐞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sup>
                        </m:sSup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ạo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ọ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x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𝐱</m:t>
                            </m:r>
                          </m:sup>
                        </m:sSup>
                      </m:oMath>
                    </a14:m>
                    <a:r>
                      <a:rPr lang="en-US" sz="4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endPara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586" y="1431265"/>
                    <a:ext cx="8212388" cy="33191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32" t="-16667" b="-365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981963" y="4334859"/>
              <a:ext cx="3446918" cy="879957"/>
              <a:chOff x="71945" y="8712046"/>
              <a:chExt cx="3446918" cy="87995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71945" y="8810060"/>
                <a:ext cx="3446918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33372" cy="84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107094" y="7306697"/>
            <a:ext cx="21948825" cy="5581935"/>
            <a:chOff x="174780" y="4038600"/>
            <a:chExt cx="21948825" cy="4812983"/>
          </a:xfrm>
        </p:grpSpPr>
        <p:grpSp>
          <p:nvGrpSpPr>
            <p:cNvPr id="46" name="Group 45"/>
            <p:cNvGrpSpPr/>
            <p:nvPr/>
          </p:nvGrpSpPr>
          <p:grpSpPr>
            <a:xfrm>
              <a:off x="174780" y="4076041"/>
              <a:ext cx="21948825" cy="4775542"/>
              <a:chOff x="17125" y="2495616"/>
              <a:chExt cx="21948825" cy="4775542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7125" y="2515931"/>
                <a:ext cx="21948825" cy="475522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7540" y="2495616"/>
                <a:ext cx="312420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431155" y="4038600"/>
              <a:ext cx="2141933" cy="6634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616239" y="6074532"/>
                <a:ext cx="19977921" cy="608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𝐮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239" y="6074532"/>
                <a:ext cx="19977921" cy="608628"/>
              </a:xfrm>
              <a:prstGeom prst="rect">
                <a:avLst/>
              </a:prstGeom>
              <a:blipFill>
                <a:blip r:embed="rId4"/>
                <a:stretch>
                  <a:fillRect l="-1221" t="-48000" b="-4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3683573" y="7788064"/>
            <a:ext cx="199779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850" algn="just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012727" y="8925285"/>
                <a:ext cx="21269157" cy="4406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pPr marL="914400" indent="457200"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f>
                          <m:f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  <a:p>
                <a:pPr marL="914400" indent="457200"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727" y="8925285"/>
                <a:ext cx="21269157" cy="4406656"/>
              </a:xfrm>
              <a:prstGeom prst="rect">
                <a:avLst/>
              </a:prstGeom>
              <a:blipFill>
                <a:blip r:embed="rId5"/>
                <a:stretch>
                  <a:fillRect t="-2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467600" y="8886341"/>
                <a:ext cx="19977921" cy="773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𝐞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8886341"/>
                <a:ext cx="19977921" cy="7734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7239000" y="9956043"/>
                <a:ext cx="19977921" cy="135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⇒ 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f>
                          <m:f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𝟐𝐱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𝟐𝐱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f>
                          <m:f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𝐱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9956043"/>
                <a:ext cx="19977921" cy="1359924"/>
              </a:xfrm>
              <a:prstGeom prst="rect">
                <a:avLst/>
              </a:prstGeom>
              <a:blipFill>
                <a:blip r:embed="rId7"/>
                <a:stretch>
                  <a:fillRect b="-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324600" y="11740624"/>
                <a:ext cx="19977921" cy="954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en-US" sz="4400" b="1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𝐥𝐧</m:t>
                                    </m:r>
                                  </m:fName>
                                  <m:e>
                                    <m:r>
                                      <a:rPr lang="en-US" sz="4400" b="1" i="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func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1740624"/>
                <a:ext cx="19977921" cy="954620"/>
              </a:xfrm>
              <a:prstGeom prst="rect">
                <a:avLst/>
              </a:prstGeom>
              <a:blipFill>
                <a:blip r:embed="rId8"/>
                <a:stretch>
                  <a:fillRect t="-637" b="-22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val Callout 69"/>
              <p:cNvSpPr/>
              <p:nvPr/>
            </p:nvSpPr>
            <p:spPr>
              <a:xfrm>
                <a:off x="15086894" y="2316242"/>
                <a:ext cx="8008290" cy="5728580"/>
              </a:xfrm>
              <a:prstGeom prst="wedgeEllipse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𝐮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Oval Callout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6894" y="2316242"/>
                <a:ext cx="8008290" cy="5728580"/>
              </a:xfrm>
              <a:prstGeom prst="wedgeEllipseCallou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17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50" grpId="0"/>
      <p:bldP spid="51" grpId="0"/>
      <p:bldP spid="67" grpId="0"/>
      <p:bldP spid="68" grpId="0"/>
      <p:bldP spid="70" grpId="0" animBg="1"/>
      <p:bldP spid="7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81000" y="230354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MŨ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158673" y="3557826"/>
            <a:ext cx="9726495" cy="830997"/>
            <a:chOff x="1171692" y="2766774"/>
            <a:chExt cx="9726495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71692" y="2795826"/>
              <a:ext cx="184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66800" y="3741169"/>
            <a:ext cx="21948825" cy="3126140"/>
            <a:chOff x="981962" y="4334859"/>
            <a:chExt cx="22564961" cy="3425219"/>
          </a:xfrm>
        </p:grpSpPr>
        <p:grpSp>
          <p:nvGrpSpPr>
            <p:cNvPr id="22" name="Group 5"/>
            <p:cNvGrpSpPr/>
            <p:nvPr/>
          </p:nvGrpSpPr>
          <p:grpSpPr>
            <a:xfrm>
              <a:off x="981962" y="4528141"/>
              <a:ext cx="22564961" cy="3231937"/>
              <a:chOff x="420443" y="1027659"/>
              <a:chExt cx="888584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420443" y="1027659"/>
                <a:ext cx="888584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945586" y="1431265"/>
                    <a:ext cx="8212388" cy="3319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sup>
                        </m:sSup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có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ạo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ạ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ọ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x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 smtClean="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𝐚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𝐱</m:t>
                            </m:r>
                          </m:sup>
                        </m:sSup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𝐧𝐚</m:t>
                        </m:r>
                      </m:oMath>
                    </a14:m>
                    <a:r>
                      <a:rPr lang="en-US" sz="4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endPara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586" y="1431265"/>
                    <a:ext cx="8212388" cy="33191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32" t="-16667" b="-365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981963" y="4334859"/>
              <a:ext cx="3632442" cy="843054"/>
              <a:chOff x="71945" y="8712046"/>
              <a:chExt cx="3632442" cy="843054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71945" y="8810060"/>
                <a:ext cx="3632442" cy="74503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772269" cy="843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107094" y="7306697"/>
            <a:ext cx="21948825" cy="5581935"/>
            <a:chOff x="174780" y="4038600"/>
            <a:chExt cx="21948825" cy="4812983"/>
          </a:xfrm>
        </p:grpSpPr>
        <p:grpSp>
          <p:nvGrpSpPr>
            <p:cNvPr id="46" name="Group 45"/>
            <p:cNvGrpSpPr/>
            <p:nvPr/>
          </p:nvGrpSpPr>
          <p:grpSpPr>
            <a:xfrm>
              <a:off x="174780" y="4076041"/>
              <a:ext cx="21948825" cy="4775542"/>
              <a:chOff x="17125" y="2495616"/>
              <a:chExt cx="21948825" cy="4775542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7125" y="2515931"/>
                <a:ext cx="21948825" cy="475522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7540" y="2495616"/>
                <a:ext cx="312420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431155" y="4038600"/>
              <a:ext cx="2141933" cy="6634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616239" y="6074532"/>
                <a:ext cx="19977921" cy="608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𝐚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𝐮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𝐥𝐧𝐚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239" y="6074532"/>
                <a:ext cx="19977921" cy="608628"/>
              </a:xfrm>
              <a:prstGeom prst="rect">
                <a:avLst/>
              </a:prstGeom>
              <a:blipFill>
                <a:blip r:embed="rId4"/>
                <a:stretch>
                  <a:fillRect l="-1221" t="-48000" b="-4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3683573" y="7788064"/>
            <a:ext cx="199779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850" algn="just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012727" y="8925285"/>
                <a:ext cx="21269157" cy="4306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pPr marL="914400" indent="457200"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  <a:p>
                <a:pPr marL="914400" indent="457200"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45720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𝐬𝐢𝐧𝐱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727" y="8925285"/>
                <a:ext cx="21269157" cy="4306628"/>
              </a:xfrm>
              <a:prstGeom prst="rect">
                <a:avLst/>
              </a:prstGeom>
              <a:blipFill>
                <a:blip r:embed="rId5"/>
                <a:stretch>
                  <a:fillRect t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467600" y="8886341"/>
                <a:ext cx="19977921" cy="773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  <m:sup>
                        <m:r>
                          <a:rPr lang="en-US" sz="4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𝐥𝐧𝟖</m:t>
                    </m:r>
                  </m:oMath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8886341"/>
                <a:ext cx="19977921" cy="7734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7239000" y="9956043"/>
                <a:ext cx="19977921" cy="8545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⇒ 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𝟒𝐱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sSup>
                          <m:sSupPr>
                            <m:ctrlP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𝐥𝐧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9956043"/>
                <a:ext cx="19977921" cy="8545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391400" y="11582400"/>
                <a:ext cx="8686799" cy="937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⇒ </m:t>
                      </m:r>
                      <m:sSup>
                        <m:sSupPr>
                          <m:ctrlPr>
                            <a:rPr lang="en-US" sz="4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p>
                          <m:r>
                            <a:rPr lang="en-US" sz="4400" b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𝐱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𝐬𝐢𝐧𝐱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𝐥𝐧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11582400"/>
                <a:ext cx="8686799" cy="9379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905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50" grpId="0"/>
      <p:bldP spid="51" grpId="0"/>
      <p:bldP spid="67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Table 55"/>
          <p:cNvGraphicFramePr>
            <a:graphicFrameLocks noGrp="1"/>
          </p:cNvGraphicFramePr>
          <p:nvPr/>
        </p:nvGraphicFramePr>
        <p:xfrm>
          <a:off x="533400" y="2988057"/>
          <a:ext cx="23317200" cy="10098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58600">
                  <a:extLst>
                    <a:ext uri="{9D8B030D-6E8A-4147-A177-3AD203B41FA5}">
                      <a16:colId xmlns:a16="http://schemas.microsoft.com/office/drawing/2014/main" val="793339316"/>
                    </a:ext>
                  </a:extLst>
                </a:gridCol>
                <a:gridCol w="11658600">
                  <a:extLst>
                    <a:ext uri="{9D8B030D-6E8A-4147-A177-3AD203B41FA5}">
                      <a16:colId xmlns:a16="http://schemas.microsoft.com/office/drawing/2014/main" val="1564719423"/>
                    </a:ext>
                  </a:extLst>
                </a:gridCol>
              </a:tblGrid>
              <a:tr h="1593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2481918"/>
                  </a:ext>
                </a:extLst>
              </a:tr>
              <a:tr h="1701006">
                <a:tc>
                  <a:txBody>
                    <a:bodyPr/>
                    <a:lstStyle/>
                    <a:p>
                      <a:pPr marL="0" marR="0" indent="0" algn="l" defTabSz="1828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6007769"/>
                  </a:ext>
                </a:extLst>
              </a:tr>
              <a:tr h="170100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881875"/>
                  </a:ext>
                </a:extLst>
              </a:tr>
              <a:tr h="170100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6919679"/>
                  </a:ext>
                </a:extLst>
              </a:tr>
              <a:tr h="170100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6588616"/>
                  </a:ext>
                </a:extLst>
              </a:tr>
              <a:tr h="170100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897040"/>
                  </a:ext>
                </a:extLst>
              </a:tr>
            </a:tbl>
          </a:graphicData>
        </a:graphic>
      </p:graphicFrame>
      <p:sp>
        <p:nvSpPr>
          <p:cNvPr id="58" name="Rectangle 57"/>
          <p:cNvSpPr/>
          <p:nvPr/>
        </p:nvSpPr>
        <p:spPr>
          <a:xfrm>
            <a:off x="8274852" y="3940119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340656" y="3094478"/>
                <a:ext cx="2061534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ớ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0656" y="3094478"/>
                <a:ext cx="20615344" cy="769441"/>
              </a:xfrm>
              <a:prstGeom prst="rect">
                <a:avLst/>
              </a:prstGeom>
              <a:blipFill>
                <a:blip r:embed="rId3"/>
                <a:stretch>
                  <a:fillRect l="-1242" t="-18254" b="-42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11605289" y="7830293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2374616" y="3705834"/>
                <a:ext cx="899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solidFill>
                    <a:srgbClr val="145F8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616" y="3705834"/>
                <a:ext cx="899160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178751" y="4526755"/>
                <a:ext cx="899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751" y="4526755"/>
                <a:ext cx="8991600" cy="769441"/>
              </a:xfrm>
              <a:prstGeom prst="rect">
                <a:avLst/>
              </a:prstGeom>
              <a:blipFill>
                <a:blip r:embed="rId5"/>
                <a:stretch>
                  <a:fillRect l="-271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178751" y="5606527"/>
                <a:ext cx="1109327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751" y="5606527"/>
                <a:ext cx="11093272" cy="1446550"/>
              </a:xfrm>
              <a:prstGeom prst="rect">
                <a:avLst/>
              </a:prstGeom>
              <a:blipFill>
                <a:blip r:embed="rId6"/>
                <a:stretch>
                  <a:fillRect l="-2198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167507" y="7145018"/>
                <a:ext cx="10092446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507" y="7145018"/>
                <a:ext cx="10092446" cy="973600"/>
              </a:xfrm>
              <a:prstGeom prst="rect">
                <a:avLst/>
              </a:prstGeom>
              <a:blipFill>
                <a:blip r:embed="rId7"/>
                <a:stretch>
                  <a:fillRect l="-2477" t="-15000" b="-1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143000" y="8494037"/>
                <a:ext cx="109119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8494037"/>
                <a:ext cx="10911964" cy="769441"/>
              </a:xfrm>
              <a:prstGeom prst="rect">
                <a:avLst/>
              </a:prstGeom>
              <a:blipFill>
                <a:blip r:embed="rId8"/>
                <a:stretch>
                  <a:fillRect l="-229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/>
          <p:nvPr/>
        </p:nvSpPr>
        <p:spPr>
          <a:xfrm>
            <a:off x="1276363" y="10201941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14404175" y="3794922"/>
                <a:ext cx="899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4175" y="3794922"/>
                <a:ext cx="8991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2480693" y="5420333"/>
                <a:ext cx="10817469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</m:fName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func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4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0693" y="5420333"/>
                <a:ext cx="10817469" cy="1446550"/>
              </a:xfrm>
              <a:prstGeom prst="rect">
                <a:avLst/>
              </a:prstGeom>
              <a:blipFill>
                <a:blip r:embed="rId10"/>
                <a:stretch>
                  <a:fillRect l="-2254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2480693" y="7157706"/>
                <a:ext cx="10143776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𝐢𝐦</m:t>
                        </m:r>
                      </m:e>
                      <m:lim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sSup>
                      <m:sSupPr>
                        <m:ctrlPr>
                          <a:rPr lang="en-US" sz="4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</m:sup>
                    </m:sSup>
                    <m:r>
                      <a:rPr lang="en-US" sz="4400" b="1" i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endPara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0693" y="7157706"/>
                <a:ext cx="10143776" cy="973600"/>
              </a:xfrm>
              <a:prstGeom prst="rect">
                <a:avLst/>
              </a:prstGeom>
              <a:blipFill>
                <a:blip r:embed="rId11"/>
                <a:stretch>
                  <a:fillRect l="-2404" t="-15000" b="-1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2444344" y="8561337"/>
                <a:ext cx="1056553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4344" y="8561337"/>
                <a:ext cx="10565535" cy="769441"/>
              </a:xfrm>
              <a:prstGeom prst="rect">
                <a:avLst/>
              </a:prstGeom>
              <a:blipFill>
                <a:blip r:embed="rId12"/>
                <a:stretch>
                  <a:fillRect l="-2307" t="-16535" r="-184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12356188" y="10284042"/>
            <a:ext cx="53984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6" name="Picture 85"/>
          <p:cNvPicPr/>
          <p:nvPr/>
        </p:nvPicPr>
        <p:blipFill rotWithShape="1">
          <a:blip r:embed="rId13"/>
          <a:srcRect l="36603" t="23008" r="33703" b="49016"/>
          <a:stretch/>
        </p:blipFill>
        <p:spPr bwMode="auto">
          <a:xfrm>
            <a:off x="6040723" y="10022981"/>
            <a:ext cx="6175688" cy="3267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10480828" y="4543365"/>
                <a:ext cx="899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.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1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0828" y="4543365"/>
                <a:ext cx="899160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0" name="Picture 119"/>
          <p:cNvPicPr/>
          <p:nvPr/>
        </p:nvPicPr>
        <p:blipFill rotWithShape="1">
          <a:blip r:embed="rId15"/>
          <a:srcRect l="36603" t="22747" r="33409" b="48493"/>
          <a:stretch/>
        </p:blipFill>
        <p:spPr bwMode="auto">
          <a:xfrm>
            <a:off x="17269139" y="9825760"/>
            <a:ext cx="6502776" cy="326799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2" name="Group 65">
            <a:extLst>
              <a:ext uri="{FF2B5EF4-FFF2-40B4-BE49-F238E27FC236}">
                <a16:creationId xmlns:a16="http://schemas.microsoft.com/office/drawing/2014/main" id="{9BEB3011-0D0C-4709-8D33-A76486736B69}"/>
              </a:ext>
            </a:extLst>
          </p:cNvPr>
          <p:cNvGrpSpPr/>
          <p:nvPr/>
        </p:nvGrpSpPr>
        <p:grpSpPr>
          <a:xfrm>
            <a:off x="344888" y="1749513"/>
            <a:ext cx="8114695" cy="993687"/>
            <a:chOff x="166396" y="8708735"/>
            <a:chExt cx="8115634" cy="830997"/>
          </a:xfrm>
        </p:grpSpPr>
        <p:sp>
          <p:nvSpPr>
            <p:cNvPr id="53" name="Freeform 20">
              <a:extLst>
                <a:ext uri="{FF2B5EF4-FFF2-40B4-BE49-F238E27FC236}">
                  <a16:creationId xmlns:a16="http://schemas.microsoft.com/office/drawing/2014/main" id="{975DCA35-FA7C-4F18-902F-EE9A240326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522" y="8708735"/>
              <a:ext cx="7897508" cy="830997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11">
              <a:extLst>
                <a:ext uri="{FF2B5EF4-FFF2-40B4-BE49-F238E27FC236}">
                  <a16:creationId xmlns:a16="http://schemas.microsoft.com/office/drawing/2014/main" id="{987DDF77-204C-45D1-86F0-C7A9961497F2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57" name="Freeform 45">
                <a:extLst>
                  <a:ext uri="{FF2B5EF4-FFF2-40B4-BE49-F238E27FC236}">
                    <a16:creationId xmlns:a16="http://schemas.microsoft.com/office/drawing/2014/main" id="{2DBD9DA6-0813-4513-88A0-909CF0EF47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Freeform 46">
                <a:extLst>
                  <a:ext uri="{FF2B5EF4-FFF2-40B4-BE49-F238E27FC236}">
                    <a16:creationId xmlns:a16="http://schemas.microsoft.com/office/drawing/2014/main" id="{9E7BD741-DC8A-4C98-B2E0-CF3D9CBB69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Freeform 47">
                <a:extLst>
                  <a:ext uri="{FF2B5EF4-FFF2-40B4-BE49-F238E27FC236}">
                    <a16:creationId xmlns:a16="http://schemas.microsoft.com/office/drawing/2014/main" id="{8F23E64D-E448-4080-A694-C3B0F3D291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48">
                <a:extLst>
                  <a:ext uri="{FF2B5EF4-FFF2-40B4-BE49-F238E27FC236}">
                    <a16:creationId xmlns:a16="http://schemas.microsoft.com/office/drawing/2014/main" id="{D382F7D2-A314-4ADB-BDE9-AE60C083EA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Freeform 49">
                <a:extLst>
                  <a:ext uri="{FF2B5EF4-FFF2-40B4-BE49-F238E27FC236}">
                    <a16:creationId xmlns:a16="http://schemas.microsoft.com/office/drawing/2014/main" id="{9E5EF127-95FB-4C29-BE33-3D94405D1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Freeform 50">
                <a:extLst>
                  <a:ext uri="{FF2B5EF4-FFF2-40B4-BE49-F238E27FC236}">
                    <a16:creationId xmlns:a16="http://schemas.microsoft.com/office/drawing/2014/main" id="{66FDBB41-2D0D-48DC-A5CE-ED169957E7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Freeform 51">
                <a:extLst>
                  <a:ext uri="{FF2B5EF4-FFF2-40B4-BE49-F238E27FC236}">
                    <a16:creationId xmlns:a16="http://schemas.microsoft.com/office/drawing/2014/main" id="{8BC63090-FE74-4B7E-B44D-CFC6AB8187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Freeform 52">
                <a:extLst>
                  <a:ext uri="{FF2B5EF4-FFF2-40B4-BE49-F238E27FC236}">
                    <a16:creationId xmlns:a16="http://schemas.microsoft.com/office/drawing/2014/main" id="{0C1D0ABE-BDC6-4387-8EE9-F6CE5AFFB4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ectangle 53">
                <a:extLst>
                  <a:ext uri="{FF2B5EF4-FFF2-40B4-BE49-F238E27FC236}">
                    <a16:creationId xmlns:a16="http://schemas.microsoft.com/office/drawing/2014/main" id="{9F6AAE2F-B38D-45D6-8EA6-B496E0D11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Rectangle 54">
                <a:extLst>
                  <a:ext uri="{FF2B5EF4-FFF2-40B4-BE49-F238E27FC236}">
                    <a16:creationId xmlns:a16="http://schemas.microsoft.com/office/drawing/2014/main" id="{9BA16581-84FC-4B16-A211-1CEE7ECE3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Freeform 55">
                <a:extLst>
                  <a:ext uri="{FF2B5EF4-FFF2-40B4-BE49-F238E27FC236}">
                    <a16:creationId xmlns:a16="http://schemas.microsoft.com/office/drawing/2014/main" id="{181BE166-4820-40F7-8BF0-048F2D361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56">
                <a:extLst>
                  <a:ext uri="{FF2B5EF4-FFF2-40B4-BE49-F238E27FC236}">
                    <a16:creationId xmlns:a16="http://schemas.microsoft.com/office/drawing/2014/main" id="{453BAE33-5F82-4388-B1C9-4418049EB2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6A87C1E-FC01-4E61-ACDF-7A0FC99E1072}"/>
                </a:ext>
              </a:extLst>
            </p:cNvPr>
            <p:cNvSpPr txBox="1"/>
            <p:nvPr/>
          </p:nvSpPr>
          <p:spPr>
            <a:xfrm>
              <a:off x="982600" y="8716828"/>
              <a:ext cx="6623092" cy="643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át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GB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060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5" grpId="0"/>
      <p:bldP spid="66" grpId="0"/>
      <p:bldP spid="69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044</TotalTime>
  <Words>3836</Words>
  <PresentationFormat>Custom</PresentationFormat>
  <Paragraphs>578</Paragraphs>
  <Slides>3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Chu Van An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8-27T08:15:40Z</cp:lastPrinted>
  <dcterms:created xsi:type="dcterms:W3CDTF">2013-08-31T11:42:51Z</dcterms:created>
  <dcterms:modified xsi:type="dcterms:W3CDTF">2021-11-08T01:55:54Z</dcterms:modified>
</cp:coreProperties>
</file>